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0153" w:rsidRPr="00C762D9" w:rsidRDefault="005A0153" w:rsidP="001068EA">
      <w:pPr>
        <w:pStyle w:val="01PaperTitle"/>
        <w:spacing w:before="120" w:line="240" w:lineRule="auto"/>
        <w:rPr>
          <w:noProof w:val="0"/>
          <w:sz w:val="30"/>
          <w:lang w:val="ru-RU"/>
        </w:rPr>
      </w:pPr>
      <w:r w:rsidRPr="00C762D9">
        <w:rPr>
          <w:noProof w:val="0"/>
          <w:sz w:val="30"/>
          <w:lang w:val="ru-RU"/>
        </w:rPr>
        <w:t>Здесь заголовок доклада</w:t>
      </w:r>
    </w:p>
    <w:p w:rsidR="005A0153" w:rsidRPr="00C762D9" w:rsidRDefault="005A0153" w:rsidP="001068EA">
      <w:pPr>
        <w:pStyle w:val="02PaperAuthors"/>
        <w:spacing w:line="240" w:lineRule="auto"/>
        <w:rPr>
          <w:noProof w:val="0"/>
          <w:sz w:val="22"/>
          <w:lang w:val="ru-RU"/>
        </w:rPr>
      </w:pPr>
      <w:r w:rsidRPr="00C762D9">
        <w:rPr>
          <w:noProof w:val="0"/>
          <w:sz w:val="22"/>
          <w:lang w:val="ru-RU"/>
        </w:rPr>
        <w:t>Фамилия И.О.,*</w:t>
      </w:r>
      <w:r w:rsidRPr="00C762D9">
        <w:rPr>
          <w:i/>
          <w:noProof w:val="0"/>
          <w:sz w:val="22"/>
          <w:vertAlign w:val="superscript"/>
          <w:lang w:val="ru-RU"/>
        </w:rPr>
        <w:t>а</w:t>
      </w:r>
      <w:r w:rsidRPr="00C762D9">
        <w:rPr>
          <w:noProof w:val="0"/>
          <w:sz w:val="22"/>
          <w:lang w:val="ru-RU"/>
        </w:rPr>
        <w:t xml:space="preserve"> Фамилия И.О.,</w:t>
      </w:r>
      <w:r w:rsidRPr="00C762D9">
        <w:rPr>
          <w:i/>
          <w:noProof w:val="0"/>
          <w:sz w:val="22"/>
          <w:vertAlign w:val="superscript"/>
          <w:lang w:val="ru-RU"/>
        </w:rPr>
        <w:t>аб</w:t>
      </w:r>
      <w:r w:rsidRPr="00C762D9">
        <w:rPr>
          <w:noProof w:val="0"/>
          <w:sz w:val="22"/>
          <w:lang w:val="ru-RU"/>
        </w:rPr>
        <w:t xml:space="preserve"> Фамилия И.О.</w:t>
      </w:r>
      <w:r w:rsidRPr="00C762D9">
        <w:rPr>
          <w:i/>
          <w:noProof w:val="0"/>
          <w:sz w:val="22"/>
          <w:vertAlign w:val="superscript"/>
          <w:lang w:val="ru-RU"/>
        </w:rPr>
        <w:t>б</w:t>
      </w:r>
    </w:p>
    <w:p w:rsidR="005A0153" w:rsidRPr="001068EA" w:rsidRDefault="005A0153" w:rsidP="001068EA">
      <w:pPr>
        <w:pStyle w:val="03AuthorAddress"/>
        <w:spacing w:line="240" w:lineRule="auto"/>
        <w:rPr>
          <w:noProof w:val="0"/>
          <w:lang w:val="en-US"/>
        </w:rPr>
      </w:pPr>
      <w:r w:rsidRPr="00C762D9">
        <w:rPr>
          <w:noProof w:val="0"/>
          <w:vertAlign w:val="superscript"/>
        </w:rPr>
        <w:t>a</w:t>
      </w:r>
      <w:r w:rsidRPr="00C762D9">
        <w:rPr>
          <w:noProof w:val="0"/>
          <w:lang w:val="ru-RU"/>
        </w:rPr>
        <w:t xml:space="preserve"> Организация, адрес, город. </w:t>
      </w:r>
      <w:r w:rsidRPr="00C762D9">
        <w:rPr>
          <w:noProof w:val="0"/>
        </w:rPr>
        <w:t>E</w:t>
      </w:r>
      <w:r w:rsidRPr="001068EA">
        <w:rPr>
          <w:noProof w:val="0"/>
          <w:lang w:val="en-US"/>
        </w:rPr>
        <w:t>-</w:t>
      </w:r>
      <w:r w:rsidRPr="00C762D9">
        <w:rPr>
          <w:noProof w:val="0"/>
        </w:rPr>
        <w:t>mail</w:t>
      </w:r>
      <w:r w:rsidRPr="001068EA">
        <w:rPr>
          <w:noProof w:val="0"/>
          <w:lang w:val="en-US"/>
        </w:rPr>
        <w:t xml:space="preserve">: </w:t>
      </w:r>
      <w:r w:rsidRPr="00C762D9">
        <w:rPr>
          <w:noProof w:val="0"/>
        </w:rPr>
        <w:t>xxxx</w:t>
      </w:r>
      <w:r w:rsidRPr="001068EA">
        <w:rPr>
          <w:noProof w:val="0"/>
          <w:lang w:val="en-US"/>
        </w:rPr>
        <w:t>@</w:t>
      </w:r>
      <w:r w:rsidRPr="00C762D9">
        <w:rPr>
          <w:noProof w:val="0"/>
        </w:rPr>
        <w:t>aaa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bbb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ccc</w:t>
      </w:r>
    </w:p>
    <w:p w:rsidR="005A0153" w:rsidRPr="001068EA" w:rsidRDefault="005A0153" w:rsidP="001068EA">
      <w:pPr>
        <w:pStyle w:val="03AuthorAddress"/>
        <w:spacing w:line="240" w:lineRule="auto"/>
        <w:rPr>
          <w:noProof w:val="0"/>
          <w:lang w:val="en-US"/>
        </w:rPr>
      </w:pPr>
      <w:r w:rsidRPr="00C762D9">
        <w:rPr>
          <w:noProof w:val="0"/>
          <w:vertAlign w:val="superscript"/>
        </w:rPr>
        <w:t>b</w:t>
      </w:r>
      <w:r w:rsidRPr="00C762D9">
        <w:rPr>
          <w:noProof w:val="0"/>
          <w:lang w:val="ru-RU"/>
        </w:rPr>
        <w:t xml:space="preserve"> Организация, адрес, город. </w:t>
      </w:r>
      <w:r w:rsidRPr="00C762D9">
        <w:rPr>
          <w:noProof w:val="0"/>
        </w:rPr>
        <w:t>E</w:t>
      </w:r>
      <w:r w:rsidRPr="001068EA">
        <w:rPr>
          <w:noProof w:val="0"/>
          <w:lang w:val="en-US"/>
        </w:rPr>
        <w:t>-</w:t>
      </w:r>
      <w:r w:rsidRPr="00C762D9">
        <w:rPr>
          <w:noProof w:val="0"/>
        </w:rPr>
        <w:t>mail</w:t>
      </w:r>
      <w:r w:rsidRPr="001068EA">
        <w:rPr>
          <w:noProof w:val="0"/>
          <w:lang w:val="en-US"/>
        </w:rPr>
        <w:t xml:space="preserve">: </w:t>
      </w:r>
      <w:r w:rsidRPr="00C762D9">
        <w:rPr>
          <w:noProof w:val="0"/>
        </w:rPr>
        <w:t>xxxx</w:t>
      </w:r>
      <w:r w:rsidRPr="001068EA">
        <w:rPr>
          <w:noProof w:val="0"/>
          <w:lang w:val="en-US"/>
        </w:rPr>
        <w:t>@</w:t>
      </w:r>
      <w:r w:rsidRPr="00C762D9">
        <w:rPr>
          <w:noProof w:val="0"/>
        </w:rPr>
        <w:t>aaa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bbb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ccc</w:t>
      </w:r>
    </w:p>
    <w:p w:rsidR="005A0153" w:rsidRDefault="005A0153" w:rsidP="001068EA">
      <w:pPr>
        <w:pStyle w:val="04Abstract"/>
        <w:spacing w:before="360" w:line="240" w:lineRule="auto"/>
        <w:rPr>
          <w:noProof w:val="0"/>
          <w:sz w:val="20"/>
          <w:lang w:val="ru-RU"/>
        </w:rPr>
      </w:pPr>
      <w:r w:rsidRPr="00C762D9">
        <w:rPr>
          <w:noProof w:val="0"/>
          <w:sz w:val="20"/>
          <w:lang w:val="ru-RU"/>
        </w:rPr>
        <w:t>Реферат статьи</w:t>
      </w:r>
      <w:r>
        <w:rPr>
          <w:noProof w:val="0"/>
          <w:sz w:val="20"/>
          <w:lang w:val="ru-RU"/>
        </w:rPr>
        <w:t xml:space="preserve"> (материалов доклада)</w:t>
      </w:r>
      <w:r w:rsidRPr="00C762D9">
        <w:rPr>
          <w:noProof w:val="0"/>
          <w:sz w:val="20"/>
          <w:lang w:val="ru-RU"/>
        </w:rPr>
        <w:t xml:space="preserve"> должен быть написан как один абзац, суммирующий содержание и выводы статьи.</w:t>
      </w:r>
      <w:r w:rsidR="0001360D" w:rsidRPr="0001360D">
        <w:rPr>
          <w:lang w:val="ru-RU"/>
        </w:rPr>
        <w:t xml:space="preserve"> </w:t>
      </w:r>
      <w:r>
        <w:rPr>
          <w:noProof w:val="0"/>
          <w:sz w:val="20"/>
          <w:lang w:val="ru-RU"/>
        </w:rPr>
        <w:t>Объем реферата не более 10 строк.</w:t>
      </w:r>
      <w:r w:rsidRPr="00C762D9">
        <w:rPr>
          <w:noProof w:val="0"/>
          <w:sz w:val="20"/>
          <w:lang w:val="ru-RU"/>
        </w:rPr>
        <w:t xml:space="preserve"> Не исправляйте Стиль форматирования и не удаляйте разрывы разделов</w:t>
      </w:r>
    </w:p>
    <w:p w:rsidR="005A0153" w:rsidRPr="00C762D9" w:rsidRDefault="005A0153" w:rsidP="001068EA">
      <w:pPr>
        <w:pStyle w:val="04Abstract"/>
        <w:pBdr>
          <w:top w:val="single" w:sz="4" w:space="1" w:color="auto"/>
        </w:pBdr>
        <w:spacing w:after="0" w:line="240" w:lineRule="auto"/>
        <w:rPr>
          <w:noProof w:val="0"/>
          <w:sz w:val="20"/>
          <w:lang w:val="ru-RU"/>
        </w:rPr>
      </w:pPr>
    </w:p>
    <w:p w:rsidR="005A0153" w:rsidRDefault="005A0153" w:rsidP="001068EA">
      <w:pPr>
        <w:pStyle w:val="05AHeading"/>
        <w:spacing w:before="0" w:line="240" w:lineRule="auto"/>
        <w:rPr>
          <w:noProof w:val="0"/>
          <w:sz w:val="24"/>
          <w:lang w:val="ru-RU"/>
        </w:rPr>
        <w:sectPr w:rsidR="005A0153" w:rsidSect="005A0153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:rsidR="005A0153" w:rsidRPr="00C762D9" w:rsidRDefault="005A0153" w:rsidP="001068EA">
      <w:pPr>
        <w:pStyle w:val="05AHeading"/>
        <w:spacing w:before="0" w:line="240" w:lineRule="auto"/>
        <w:rPr>
          <w:noProof w:val="0"/>
          <w:sz w:val="24"/>
          <w:lang w:val="ru-RU"/>
        </w:rPr>
      </w:pPr>
      <w:r w:rsidRPr="00C762D9">
        <w:rPr>
          <w:noProof w:val="0"/>
          <w:sz w:val="24"/>
          <w:lang w:val="ru-RU"/>
        </w:rPr>
        <w:t>Введение</w:t>
      </w:r>
    </w:p>
    <w:p w:rsidR="005A0153" w:rsidRDefault="005A0153" w:rsidP="001068EA">
      <w:pPr>
        <w:pStyle w:val="09ArticleText"/>
      </w:pPr>
      <w:r w:rsidRPr="004A642B">
        <w:t xml:space="preserve">Тезисы докладов </w:t>
      </w:r>
      <w:r>
        <w:t xml:space="preserve"> </w:t>
      </w:r>
      <w:r w:rsidRPr="004A642B">
        <w:t>конференции будут опубликованы вместе с программой конференции</w:t>
      </w:r>
      <w:r>
        <w:t xml:space="preserve"> в виде графического реферата</w:t>
      </w:r>
      <w:r w:rsidRPr="004A642B">
        <w:t>.</w:t>
      </w:r>
    </w:p>
    <w:p w:rsidR="005A0153" w:rsidRPr="004A642B" w:rsidRDefault="005A0153" w:rsidP="001068EA">
      <w:pPr>
        <w:pStyle w:val="09ArticleText"/>
      </w:pPr>
      <w:r w:rsidRPr="004A642B">
        <w:t>Материалы лекций, устных и стендовых докладов участников будут опубликованы в отдельном сборнике трудов</w:t>
      </w:r>
      <w:r>
        <w:t xml:space="preserve"> </w:t>
      </w:r>
      <w:r w:rsidRPr="004A642B">
        <w:t xml:space="preserve">конференции </w:t>
      </w:r>
      <w:r>
        <w:t>в виде статей объемом 3-4 страницы</w:t>
      </w:r>
      <w:r w:rsidRPr="004A642B">
        <w:t xml:space="preserve"> на интернет портале.</w:t>
      </w:r>
    </w:p>
    <w:p w:rsidR="005A0153" w:rsidRDefault="005A0153" w:rsidP="001068EA">
      <w:pPr>
        <w:pStyle w:val="09ArticleText"/>
      </w:pPr>
      <w:r>
        <w:t xml:space="preserve">Графический реферат должен быть размером (точно) высота </w:t>
      </w:r>
      <w:smartTag w:uri="urn:schemas-microsoft-com:office:smarttags" w:element="metricconverter">
        <w:smartTagPr>
          <w:attr w:name="ProductID" w:val="5 см"/>
        </w:smartTagPr>
        <w:r>
          <w:t>5 см</w:t>
        </w:r>
      </w:smartTag>
      <w:r>
        <w:t xml:space="preserve">, ширина </w:t>
      </w:r>
      <w:smartTag w:uri="urn:schemas-microsoft-com:office:smarttags" w:element="metricconverter">
        <w:smartTagPr>
          <w:attr w:name="ProductID" w:val="17 см"/>
        </w:smartTagPr>
        <w:r>
          <w:t>17 см</w:t>
        </w:r>
      </w:smartTag>
      <w:r>
        <w:t>, две колонки, оформлен как строка из таблицы, содержащей две одинаковые колонки (см. шаблон на следующей странице,</w:t>
      </w:r>
      <w:r w:rsidRPr="00FA38FF">
        <w:rPr>
          <w:i/>
        </w:rPr>
        <w:t xml:space="preserve"> не исправляйте размер </w:t>
      </w:r>
      <w:r>
        <w:rPr>
          <w:i/>
        </w:rPr>
        <w:t xml:space="preserve">таблицы, </w:t>
      </w:r>
      <w:r w:rsidRPr="00FA38FF">
        <w:rPr>
          <w:i/>
        </w:rPr>
        <w:t>текста и стиль</w:t>
      </w:r>
      <w:r>
        <w:t>).</w:t>
      </w:r>
    </w:p>
    <w:p w:rsidR="005A0153" w:rsidRPr="00C762D9" w:rsidRDefault="005A0153" w:rsidP="001068EA">
      <w:pPr>
        <w:pStyle w:val="05AHeading"/>
        <w:spacing w:line="240" w:lineRule="auto"/>
        <w:rPr>
          <w:noProof w:val="0"/>
          <w:sz w:val="24"/>
          <w:lang w:val="ru-RU"/>
        </w:rPr>
      </w:pPr>
      <w:r w:rsidRPr="00C762D9">
        <w:rPr>
          <w:noProof w:val="0"/>
          <w:sz w:val="24"/>
          <w:lang w:val="ru-RU"/>
        </w:rPr>
        <w:t>Результаты и обсуждение</w:t>
      </w:r>
    </w:p>
    <w:p w:rsidR="005A0153" w:rsidRDefault="005A0153" w:rsidP="001068EA">
      <w:pPr>
        <w:pStyle w:val="09ArticleText"/>
        <w:rPr>
          <w:lang w:val="en-US"/>
        </w:rPr>
      </w:pPr>
      <w:r w:rsidRPr="00C762D9">
        <w:t>Текст статьи</w:t>
      </w:r>
      <w:r>
        <w:t xml:space="preserve"> должен быть оформлен по данному шаблону</w:t>
      </w:r>
      <w:r w:rsidRPr="00C762D9">
        <w:t xml:space="preserve">, </w:t>
      </w:r>
      <w:r w:rsidRPr="00FA38FF">
        <w:rPr>
          <w:i/>
        </w:rPr>
        <w:t>не исправляйте размер текста и стиль</w:t>
      </w:r>
      <w:r w:rsidRPr="00C762D9">
        <w:t xml:space="preserve">. Заголовки частей приведены в качестве примера. Текст должен быть не более </w:t>
      </w:r>
      <w:r>
        <w:t>3-4</w:t>
      </w:r>
      <w:r w:rsidRPr="00C762D9">
        <w:t xml:space="preserve"> страниц. </w:t>
      </w:r>
      <w:r>
        <w:t xml:space="preserve">Размер полей </w:t>
      </w:r>
      <w:smartTag w:uri="urn:schemas-microsoft-com:office:smarttags" w:element="metricconverter">
        <w:smartTagPr>
          <w:attr w:name="ProductID" w:val="2,2 см"/>
        </w:smartTagPr>
        <w:r>
          <w:t>2,2 см</w:t>
        </w:r>
      </w:smartTag>
      <w:r>
        <w:t xml:space="preserve"> со всех сторон. Высота шрифта Times New Roman 10 пт, интервал одинарный. После заголовка текст должен начинаться в тойже колонке, недопустимо разрывать заголовок и текст.</w:t>
      </w:r>
    </w:p>
    <w:p w:rsidR="001068EA" w:rsidRPr="005A0153" w:rsidRDefault="001068EA" w:rsidP="001068EA">
      <w:pPr>
        <w:shd w:val="solid" w:color="FFFFFF" w:fill="FFFFFF"/>
        <w:spacing w:before="20" w:after="120"/>
        <w:jc w:val="center"/>
        <w:rPr>
          <w:lang w:val="ru-RU"/>
        </w:rPr>
      </w:pPr>
      <w:r>
        <w:rPr>
          <w:b/>
          <w:lang w:val="ru-RU"/>
        </w:rPr>
        <w:t>Схема</w:t>
      </w:r>
      <w:r w:rsidRPr="0040187A">
        <w:rPr>
          <w:b/>
          <w:lang w:val="ru-RU"/>
        </w:rPr>
        <w:t xml:space="preserve"> </w:t>
      </w:r>
      <w:r w:rsidRPr="001068EA">
        <w:rPr>
          <w:b/>
          <w:lang w:val="ru-RU"/>
        </w:rPr>
        <w:t>1.</w:t>
      </w:r>
      <w:r w:rsidRPr="0040187A">
        <w:rPr>
          <w:lang w:val="ru-RU"/>
        </w:rPr>
        <w:t xml:space="preserve"> </w:t>
      </w:r>
      <w:r w:rsidRPr="00C762D9">
        <w:rPr>
          <w:lang w:val="ru-RU"/>
        </w:rPr>
        <w:t>Название</w:t>
      </w:r>
    </w:p>
    <w:p w:rsidR="001068EA" w:rsidRPr="001068EA" w:rsidRDefault="001068EA" w:rsidP="001068EA">
      <w:pPr>
        <w:pStyle w:val="09ArticleText"/>
        <w:spacing w:after="240"/>
        <w:ind w:firstLine="0"/>
      </w:pPr>
      <w:r>
        <w:object w:dxaOrig="4643" w:dyaOrig="2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103.5pt" o:ole="">
            <v:imagedata r:id="rId6" o:title=""/>
          </v:shape>
          <o:OLEObject Type="Embed" ProgID="ChemDraw.Document.6.0" ShapeID="_x0000_i1025" DrawAspect="Content" ObjectID="_1468086553" r:id="rId7"/>
        </w:object>
      </w:r>
    </w:p>
    <w:p w:rsidR="001068EA" w:rsidRDefault="001068EA" w:rsidP="001068EA">
      <w:pPr>
        <w:pStyle w:val="09ArticleText"/>
      </w:pPr>
      <w:r w:rsidRPr="00C762D9">
        <w:t>Сноски на цитируемую литературу приводить в верхнем регистре</w:t>
      </w:r>
      <w:r w:rsidRPr="00C762D9">
        <w:rPr>
          <w:vertAlign w:val="superscript"/>
        </w:rPr>
        <w:t>1</w:t>
      </w:r>
      <w:r w:rsidRPr="00C762D9">
        <w:t xml:space="preserve">. </w:t>
      </w:r>
      <w:r>
        <w:t xml:space="preserve">Пример оформления библиографической ссылки на статью, книгу, патент, ГОСТ, тезисы конференции приведен ниже. </w:t>
      </w:r>
      <w:r w:rsidRPr="00C762D9">
        <w:t>Для пояснений (</w:t>
      </w:r>
      <w:r>
        <w:t xml:space="preserve">например, </w:t>
      </w:r>
      <w:r w:rsidRPr="00C762D9">
        <w:t xml:space="preserve">благодарности грантам) </w:t>
      </w:r>
      <w:r>
        <w:t>нужно</w:t>
      </w:r>
      <w:r w:rsidRPr="00C762D9">
        <w:t xml:space="preserve"> использовать сноски</w:t>
      </w:r>
      <w:r w:rsidRPr="00C762D9">
        <w:rPr>
          <w:rStyle w:val="a6"/>
        </w:rPr>
        <w:footnoteReference w:id="1"/>
      </w:r>
      <w:r w:rsidRPr="00C762D9">
        <w:t>.</w:t>
      </w:r>
    </w:p>
    <w:p w:rsidR="001068EA" w:rsidRPr="001068EA" w:rsidRDefault="001068EA" w:rsidP="001068EA">
      <w:pPr>
        <w:keepNext/>
        <w:shd w:val="solid" w:color="FFFFFF" w:fill="FFFFFF"/>
        <w:spacing w:before="20" w:after="120"/>
        <w:jc w:val="center"/>
        <w:rPr>
          <w:b/>
          <w:lang w:val="ru-RU"/>
        </w:rPr>
      </w:pPr>
      <w:r>
        <w:rPr>
          <w:rFonts w:ascii="Arial" w:hAnsi="Arial"/>
          <w:b/>
          <w:highlight w:val="cyan"/>
          <w:lang w:val="ru-RU"/>
        </w:rPr>
        <w:t>Пример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Рисунка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на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одной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колонке</w:t>
      </w:r>
    </w:p>
    <w:p w:rsidR="001068EA" w:rsidRDefault="006D45CF" w:rsidP="001068EA">
      <w:pPr>
        <w:keepNext/>
        <w:shd w:val="solid" w:color="FFFFFF" w:fill="FFFFFF"/>
        <w:spacing w:before="20" w:after="120"/>
        <w:jc w:val="center"/>
        <w:rPr>
          <w:rFonts w:ascii="Arial" w:hAnsi="Arial" w:cs="Arial"/>
          <w:noProof/>
          <w:sz w:val="18"/>
          <w:szCs w:val="18"/>
          <w:lang w:val="ru-RU" w:eastAsia="ru-RU"/>
        </w:rPr>
      </w:pPr>
      <w:r>
        <w:rPr>
          <w:rFonts w:ascii="Arial" w:hAnsi="Arial" w:cs="Arial"/>
          <w:noProof/>
          <w:sz w:val="18"/>
          <w:szCs w:val="18"/>
          <w:lang w:val="ru-RU" w:eastAsia="ru-RU"/>
        </w:rPr>
        <w:pict>
          <v:shape id="Рисунок 1" o:spid="_x0000_i1026" type="#_x0000_t75" alt="Описание: image" style="width:98.25pt;height:136.5pt;visibility:visible">
            <v:imagedata r:id="rId8" o:title="image"/>
          </v:shape>
        </w:pict>
      </w:r>
    </w:p>
    <w:p w:rsidR="001068EA" w:rsidRPr="005A0153" w:rsidRDefault="001068EA" w:rsidP="001068EA">
      <w:pPr>
        <w:shd w:val="solid" w:color="FFFFFF" w:fill="FFFFFF"/>
        <w:spacing w:before="20" w:after="120"/>
        <w:jc w:val="center"/>
        <w:rPr>
          <w:lang w:val="ru-RU"/>
        </w:rPr>
      </w:pPr>
      <w:r w:rsidRPr="00C762D9">
        <w:rPr>
          <w:b/>
          <w:lang w:val="ru-RU"/>
        </w:rPr>
        <w:t>Рис</w:t>
      </w:r>
      <w:r w:rsidRPr="0040187A">
        <w:rPr>
          <w:b/>
          <w:lang w:val="ru-RU"/>
        </w:rPr>
        <w:t xml:space="preserve">. </w:t>
      </w:r>
      <w:r w:rsidRPr="001068EA">
        <w:rPr>
          <w:b/>
          <w:lang w:val="ru-RU"/>
        </w:rPr>
        <w:t>1.</w:t>
      </w:r>
      <w:r w:rsidRPr="0040187A">
        <w:rPr>
          <w:lang w:val="ru-RU"/>
        </w:rPr>
        <w:t xml:space="preserve"> </w:t>
      </w:r>
      <w:r w:rsidRPr="00C762D9">
        <w:rPr>
          <w:lang w:val="ru-RU"/>
        </w:rPr>
        <w:t>Название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366"/>
        <w:gridCol w:w="340"/>
      </w:tblGrid>
      <w:tr w:rsidR="0001360D" w:rsidTr="00E31CAB">
        <w:tc>
          <w:tcPr>
            <w:tcW w:w="4366" w:type="dxa"/>
          </w:tcPr>
          <w:p w:rsidR="0001360D" w:rsidRPr="00C762D9" w:rsidRDefault="0001360D" w:rsidP="0001360D">
            <w:pPr>
              <w:framePr w:w="4706" w:hSpace="181" w:wrap="notBeside" w:vAnchor="page" w:hAnchor="page" w:x="6122" w:y="9137"/>
              <w:tabs>
                <w:tab w:val="right" w:pos="4678"/>
              </w:tabs>
              <w:spacing w:before="120" w:after="120"/>
              <w:jc w:val="center"/>
              <w:rPr>
                <w:lang w:val="en-US"/>
              </w:rPr>
            </w:pPr>
            <w:r w:rsidRPr="00C762D9">
              <w:t>X</w:t>
            </w:r>
            <w:r w:rsidRPr="00C762D9">
              <w:rPr>
                <w:lang w:val="ru-RU"/>
              </w:rPr>
              <w:t xml:space="preserve"> (используйте </w:t>
            </w:r>
            <w:r w:rsidRPr="00C762D9">
              <w:rPr>
                <w:lang w:val="en-US"/>
              </w:rPr>
              <w:t xml:space="preserve">Microsoft Equation)  </w:t>
            </w:r>
          </w:p>
        </w:tc>
        <w:tc>
          <w:tcPr>
            <w:tcW w:w="340" w:type="dxa"/>
          </w:tcPr>
          <w:p w:rsidR="0001360D" w:rsidRPr="00C762D9" w:rsidRDefault="0001360D" w:rsidP="0001360D">
            <w:pPr>
              <w:framePr w:w="4706" w:hSpace="181" w:wrap="notBeside" w:vAnchor="page" w:hAnchor="page" w:x="6122" w:y="9137"/>
              <w:tabs>
                <w:tab w:val="right" w:pos="4678"/>
              </w:tabs>
              <w:spacing w:before="120" w:after="120"/>
              <w:jc w:val="center"/>
            </w:pPr>
            <w:r w:rsidRPr="00C762D9">
              <w:t>(</w:t>
            </w:r>
            <w:r>
              <w:rPr>
                <w:lang w:val="en-US"/>
              </w:rPr>
              <w:t>1</w:t>
            </w:r>
            <w:r w:rsidRPr="00C762D9">
              <w:t>)</w:t>
            </w:r>
          </w:p>
        </w:tc>
      </w:tr>
    </w:tbl>
    <w:p w:rsidR="001068EA" w:rsidRDefault="005A0153" w:rsidP="001068EA">
      <w:pPr>
        <w:pStyle w:val="09ArticleText"/>
      </w:pPr>
      <w:r w:rsidRPr="00C762D9">
        <w:t>Примеры таблиц, рисунков, схем, уравнений</w:t>
      </w:r>
      <w:r>
        <w:t xml:space="preserve"> приведены на </w:t>
      </w:r>
      <w:r w:rsidR="001068EA">
        <w:t xml:space="preserve">данной </w:t>
      </w:r>
      <w:r>
        <w:t>следующей странице</w:t>
      </w:r>
      <w:r w:rsidRPr="00C762D9">
        <w:t xml:space="preserve">. Все схемы, уравнения, рисунки и таблицы должны быть расположены в «рамках», переносить </w:t>
      </w:r>
      <w:r w:rsidR="009D62DB" w:rsidRPr="009D62DB">
        <w:t>"</w:t>
      </w:r>
      <w:r w:rsidRPr="00C762D9">
        <w:t>в текст</w:t>
      </w:r>
      <w:r w:rsidR="009D62DB" w:rsidRPr="009D62DB">
        <w:t>"</w:t>
      </w:r>
      <w:r w:rsidRPr="00C762D9">
        <w:t xml:space="preserve"> </w:t>
      </w:r>
      <w:r w:rsidRPr="00FA38FF">
        <w:rPr>
          <w:i/>
        </w:rPr>
        <w:t>не следует</w:t>
      </w:r>
      <w:r w:rsidR="009D62DB" w:rsidRPr="009D62DB">
        <w:t>.</w:t>
      </w:r>
      <w:r w:rsidRPr="00C762D9">
        <w:t xml:space="preserve"> Вставку рисунка, схемы, текста таблицы, уравнения осуществляйте вместо обозначеной буквы Х (не убирая абзац и рамку). </w:t>
      </w:r>
    </w:p>
    <w:p w:rsidR="001068EA" w:rsidRPr="00C762D9" w:rsidRDefault="001068EA" w:rsidP="001068EA">
      <w:pPr>
        <w:pStyle w:val="10Singlecolumntable"/>
        <w:spacing w:before="120" w:after="120" w:line="240" w:lineRule="auto"/>
        <w:rPr>
          <w:noProof w:val="0"/>
          <w:sz w:val="20"/>
          <w:lang w:val="ru-RU"/>
        </w:rPr>
      </w:pPr>
      <w:r>
        <w:rPr>
          <w:rFonts w:ascii="Arial" w:hAnsi="Arial"/>
          <w:b/>
          <w:highlight w:val="cyan"/>
          <w:lang w:val="ru-RU"/>
        </w:rPr>
        <w:t>Таблица на одной колонке</w:t>
      </w:r>
      <w:r w:rsidRPr="00C762D9">
        <w:rPr>
          <w:b/>
          <w:noProof w:val="0"/>
          <w:sz w:val="20"/>
          <w:lang w:val="ru-RU"/>
        </w:rPr>
        <w:t>Таблица</w:t>
      </w:r>
      <w:r w:rsidRPr="005A0153">
        <w:rPr>
          <w:b/>
          <w:noProof w:val="0"/>
          <w:sz w:val="20"/>
          <w:lang w:val="ru-RU"/>
        </w:rPr>
        <w:t xml:space="preserve"> </w:t>
      </w:r>
      <w:r w:rsidRPr="001068EA">
        <w:rPr>
          <w:b/>
          <w:noProof w:val="0"/>
          <w:sz w:val="20"/>
          <w:lang w:val="ru-RU"/>
        </w:rPr>
        <w:t>1.</w:t>
      </w:r>
      <w:r w:rsidRPr="00C762D9">
        <w:rPr>
          <w:b/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>Название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80"/>
        <w:gridCol w:w="1800"/>
        <w:gridCol w:w="1800"/>
      </w:tblGrid>
      <w:tr w:rsidR="001068EA" w:rsidRPr="00C762D9" w:rsidTr="00506E68">
        <w:trPr>
          <w:cantSplit/>
          <w:trHeight w:val="239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  <w:tr w:rsidR="001068EA" w:rsidRPr="00C762D9" w:rsidTr="00506E68">
        <w:trPr>
          <w:cantSplit/>
          <w:trHeight w:val="238"/>
        </w:trPr>
        <w:tc>
          <w:tcPr>
            <w:tcW w:w="1080" w:type="dxa"/>
            <w:tcBorders>
              <w:top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1068EA" w:rsidRPr="005A0153" w:rsidRDefault="001068EA" w:rsidP="001068EA">
            <w:pPr>
              <w:pStyle w:val="10Singlecolumntable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</w:tbl>
    <w:p w:rsidR="001068EA" w:rsidRPr="00C762D9" w:rsidRDefault="001068EA" w:rsidP="001068EA">
      <w:pPr>
        <w:pStyle w:val="10Singlecolumntable"/>
        <w:pBdr>
          <w:top w:val="single" w:sz="6" w:space="1" w:color="auto"/>
        </w:pBdr>
        <w:spacing w:before="120" w:after="60" w:line="240" w:lineRule="auto"/>
        <w:jc w:val="left"/>
        <w:rPr>
          <w:noProof w:val="0"/>
          <w:sz w:val="20"/>
          <w:lang w:val="ru-RU"/>
        </w:rPr>
      </w:pPr>
      <w:r w:rsidRPr="00C762D9">
        <w:rPr>
          <w:i/>
          <w:noProof w:val="0"/>
          <w:sz w:val="20"/>
          <w:vertAlign w:val="superscript"/>
        </w:rPr>
        <w:t>a</w:t>
      </w:r>
      <w:r w:rsidRPr="00C762D9">
        <w:rPr>
          <w:noProof w:val="0"/>
          <w:sz w:val="20"/>
          <w:lang w:val="ru-RU"/>
        </w:rPr>
        <w:t xml:space="preserve"> Текст сноски.</w:t>
      </w:r>
      <w:r w:rsidRPr="005A0153">
        <w:rPr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 xml:space="preserve">(используйте </w:t>
      </w:r>
      <w:r w:rsidRPr="00C762D9">
        <w:rPr>
          <w:b/>
          <w:noProof w:val="0"/>
          <w:sz w:val="20"/>
          <w:lang w:val="ru-RU"/>
        </w:rPr>
        <w:t>Таблица-Разбить ячейки</w:t>
      </w:r>
      <w:r w:rsidRPr="00C762D9">
        <w:rPr>
          <w:noProof w:val="0"/>
          <w:sz w:val="20"/>
          <w:lang w:val="ru-RU"/>
        </w:rPr>
        <w:t>)</w:t>
      </w:r>
    </w:p>
    <w:p w:rsidR="001068EA" w:rsidRDefault="001068EA" w:rsidP="001068EA">
      <w:pPr>
        <w:pStyle w:val="09ArticleText"/>
        <w:ind w:firstLine="0"/>
      </w:pPr>
    </w:p>
    <w:p w:rsidR="005A0153" w:rsidRDefault="005A0153" w:rsidP="001068EA">
      <w:pPr>
        <w:pStyle w:val="09ArticleText"/>
      </w:pPr>
      <w:r>
        <w:rPr>
          <w:i/>
        </w:rPr>
        <w:t>Внимание! Н</w:t>
      </w:r>
      <w:r w:rsidRPr="00C762D9">
        <w:rPr>
          <w:i/>
        </w:rPr>
        <w:t>е</w:t>
      </w:r>
      <w:r>
        <w:rPr>
          <w:i/>
        </w:rPr>
        <w:t>льзя</w:t>
      </w:r>
      <w:r w:rsidRPr="00C762D9">
        <w:rPr>
          <w:i/>
        </w:rPr>
        <w:t xml:space="preserve"> использовать альбомное расположение таблиц.</w:t>
      </w:r>
      <w:r w:rsidRPr="00C762D9">
        <w:t xml:space="preserve"> При переносе таблицы на другую страницу используйте заголовок «продолжение (окончание) таблицы </w:t>
      </w:r>
      <w:r w:rsidR="001068EA">
        <w:t>2</w:t>
      </w:r>
      <w:r w:rsidRPr="00C762D9">
        <w:t>».</w:t>
      </w:r>
      <w:r>
        <w:t xml:space="preserve"> В тексте статьи приведите ссылку на таблицу, рисунок, схему.</w:t>
      </w:r>
    </w:p>
    <w:p w:rsidR="0001360D" w:rsidRDefault="0001360D" w:rsidP="001068EA">
      <w:pPr>
        <w:pStyle w:val="09ArticleText"/>
      </w:pPr>
      <w:r>
        <w:t>Формулы вставлять как таблицу:</w:t>
      </w:r>
    </w:p>
    <w:tbl>
      <w:tblPr>
        <w:tblW w:w="470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366"/>
        <w:gridCol w:w="340"/>
      </w:tblGrid>
      <w:tr w:rsidR="0001360D" w:rsidRPr="00C762D9" w:rsidTr="0001360D">
        <w:tc>
          <w:tcPr>
            <w:tcW w:w="4366" w:type="dxa"/>
          </w:tcPr>
          <w:p w:rsidR="0001360D" w:rsidRPr="00C762D9" w:rsidRDefault="0001360D" w:rsidP="0001360D">
            <w:pPr>
              <w:tabs>
                <w:tab w:val="right" w:pos="4678"/>
              </w:tabs>
              <w:spacing w:before="120" w:after="120"/>
              <w:jc w:val="center"/>
              <w:rPr>
                <w:lang w:val="en-US"/>
              </w:rPr>
            </w:pPr>
            <w:r w:rsidRPr="00C762D9">
              <w:t>X</w:t>
            </w:r>
            <w:r w:rsidRPr="00C762D9">
              <w:rPr>
                <w:lang w:val="ru-RU"/>
              </w:rPr>
              <w:t xml:space="preserve"> (используйте </w:t>
            </w:r>
            <w:r w:rsidRPr="00C762D9">
              <w:rPr>
                <w:lang w:val="en-US"/>
              </w:rPr>
              <w:t xml:space="preserve">Microsoft Equation)  </w:t>
            </w:r>
          </w:p>
        </w:tc>
        <w:tc>
          <w:tcPr>
            <w:tcW w:w="340" w:type="dxa"/>
          </w:tcPr>
          <w:p w:rsidR="0001360D" w:rsidRPr="00C762D9" w:rsidRDefault="0001360D" w:rsidP="0001360D">
            <w:pPr>
              <w:tabs>
                <w:tab w:val="right" w:pos="4678"/>
              </w:tabs>
              <w:spacing w:before="120" w:after="120"/>
              <w:jc w:val="center"/>
            </w:pPr>
            <w:r w:rsidRPr="00C762D9">
              <w:t>(</w:t>
            </w:r>
            <w:r>
              <w:rPr>
                <w:lang w:val="en-US"/>
              </w:rPr>
              <w:t>1</w:t>
            </w:r>
            <w:r w:rsidRPr="00C762D9">
              <w:t>)</w:t>
            </w:r>
          </w:p>
        </w:tc>
      </w:tr>
    </w:tbl>
    <w:p w:rsidR="0001360D" w:rsidRDefault="0001360D" w:rsidP="0001360D">
      <w:pPr>
        <w:pStyle w:val="09ArticleText"/>
        <w:spacing w:before="240"/>
      </w:pPr>
      <w:r w:rsidRPr="0001360D">
        <w:t>Основной текст публикации должен содержать краткое изложение сущности работы, описание и обсуждение всех значительных результатов, краткие выводы.</w:t>
      </w:r>
    </w:p>
    <w:p w:rsidR="005A0153" w:rsidRPr="00C762D9" w:rsidRDefault="005A0153" w:rsidP="001068EA">
      <w:pPr>
        <w:pStyle w:val="05AHeading"/>
        <w:spacing w:line="240" w:lineRule="auto"/>
        <w:rPr>
          <w:noProof w:val="0"/>
          <w:sz w:val="24"/>
          <w:lang w:val="ru-RU"/>
        </w:rPr>
      </w:pPr>
      <w:r w:rsidRPr="00C762D9">
        <w:rPr>
          <w:noProof w:val="0"/>
          <w:sz w:val="24"/>
          <w:lang w:val="ru-RU"/>
        </w:rPr>
        <w:t>Экспериментальная часть</w:t>
      </w:r>
    </w:p>
    <w:p w:rsidR="005A0153" w:rsidRDefault="005A0153" w:rsidP="001068EA">
      <w:pPr>
        <w:pStyle w:val="09ArticleText"/>
      </w:pPr>
      <w:r w:rsidRPr="00C762D9">
        <w:t>Экспериментальная часть может быть перед обсуждением результатов или после.</w:t>
      </w:r>
    </w:p>
    <w:p w:rsidR="001068EA" w:rsidRDefault="001068EA" w:rsidP="001068EA">
      <w:pPr>
        <w:pStyle w:val="09ArticleText"/>
      </w:pPr>
      <w:r>
        <w:rPr>
          <w:rFonts w:ascii="Arial" w:hAnsi="Arial"/>
          <w:b/>
          <w:highlight w:val="cyan"/>
        </w:rPr>
        <w:t>Пример</w:t>
      </w:r>
    </w:p>
    <w:p w:rsidR="001068EA" w:rsidRPr="003F0AEC" w:rsidRDefault="001068EA" w:rsidP="001068EA">
      <w:pPr>
        <w:ind w:firstLine="284"/>
        <w:jc w:val="both"/>
        <w:rPr>
          <w:lang w:val="ru-RU"/>
        </w:rPr>
      </w:pPr>
      <w:r w:rsidRPr="003F0AEC">
        <w:rPr>
          <w:lang w:val="ru-RU"/>
        </w:rPr>
        <w:t>Контроль за ходом реакции и индивидуальностью синтезированных соединений проводился при помощи тонкослойной хроматографии на пластинках “Silufol UV-</w:t>
      </w:r>
      <w:smartTag w:uri="urn:schemas-microsoft-com:office:smarttags" w:element="metricconverter">
        <w:smartTagPr>
          <w:attr w:name="ProductID" w:val="254”"/>
        </w:smartTagPr>
        <w:r w:rsidRPr="003F0AEC">
          <w:rPr>
            <w:lang w:val="ru-RU"/>
          </w:rPr>
          <w:t>254”</w:t>
        </w:r>
      </w:smartTag>
      <w:r w:rsidRPr="003F0AEC">
        <w:rPr>
          <w:lang w:val="ru-RU"/>
        </w:rPr>
        <w:t xml:space="preserve"> в системах: этилацетат: гексан (1:10), (1:5). Спектры ЯМР - на спектрофотометре “Вruker Advanced” (400 МГц для 1Н, 100 МГц для 13С) с внутренним стандартом ТМС; масс-спектры - на спектрометре “Varian MAT 311A” при ионизирующем напряжении 70 эВ с прямым вводом образца в источник.</w:t>
      </w:r>
    </w:p>
    <w:p w:rsidR="001068EA" w:rsidRPr="00945845" w:rsidRDefault="001068EA" w:rsidP="001068EA">
      <w:pPr>
        <w:pStyle w:val="09ArticleText"/>
        <w:ind w:firstLine="0"/>
        <w:rPr>
          <w:b/>
          <w:bCs/>
        </w:rPr>
      </w:pPr>
      <w:r w:rsidRPr="00945845">
        <w:rPr>
          <w:b/>
          <w:bCs/>
        </w:rPr>
        <w:t>Общая методика получения тиофенов 3</w:t>
      </w:r>
      <w:r w:rsidRPr="00945845">
        <w:rPr>
          <w:b/>
          <w:bCs/>
          <w:lang w:val="en-US"/>
        </w:rPr>
        <w:t>a</w:t>
      </w:r>
      <w:r w:rsidRPr="00945845">
        <w:rPr>
          <w:b/>
          <w:bCs/>
        </w:rPr>
        <w:t>-</w:t>
      </w:r>
      <w:r w:rsidRPr="00945845">
        <w:rPr>
          <w:b/>
          <w:bCs/>
          <w:lang w:val="en-US"/>
        </w:rPr>
        <w:t>c</w:t>
      </w:r>
      <w:r w:rsidRPr="00945845">
        <w:rPr>
          <w:b/>
          <w:bCs/>
        </w:rPr>
        <w:t>.</w:t>
      </w:r>
    </w:p>
    <w:p w:rsidR="001068EA" w:rsidRPr="00572CE0" w:rsidRDefault="001068EA" w:rsidP="001068EA">
      <w:pPr>
        <w:pStyle w:val="09ArticleText"/>
      </w:pPr>
      <w:r w:rsidRPr="003F0AEC">
        <w:t xml:space="preserve">К </w:t>
      </w:r>
      <w:r>
        <w:t>суспензии 3.0 ммоль</w:t>
      </w:r>
      <w:r w:rsidRPr="003F0AEC">
        <w:t xml:space="preserve"> малондитиоамида </w:t>
      </w:r>
      <w:r>
        <w:br/>
      </w:r>
      <w:r w:rsidRPr="00572CE0">
        <w:rPr>
          <w:b/>
          <w:bCs/>
        </w:rPr>
        <w:t>3</w:t>
      </w:r>
      <w:r w:rsidRPr="00572CE0">
        <w:rPr>
          <w:b/>
          <w:bCs/>
          <w:lang w:val="en-US"/>
        </w:rPr>
        <w:t>a</w:t>
      </w:r>
      <w:r w:rsidRPr="00572CE0">
        <w:rPr>
          <w:b/>
          <w:bCs/>
        </w:rPr>
        <w:t>-</w:t>
      </w:r>
      <w:r w:rsidRPr="00572CE0">
        <w:rPr>
          <w:b/>
          <w:bCs/>
          <w:lang w:val="en-US"/>
        </w:rPr>
        <w:t>c</w:t>
      </w:r>
      <w:r w:rsidRPr="003F0AEC">
        <w:t xml:space="preserve"> в </w:t>
      </w:r>
      <w:r>
        <w:t>30</w:t>
      </w:r>
      <w:r w:rsidRPr="003F0AEC">
        <w:t xml:space="preserve"> мл </w:t>
      </w:r>
      <w:r>
        <w:t>уксусной кислоты</w:t>
      </w:r>
      <w:r w:rsidRPr="003F0AEC">
        <w:t xml:space="preserve"> добавляли 0.364 мл (3.0 ммоль) </w:t>
      </w:r>
      <w:r>
        <w:t>эфира диметилацетилендикарбоновой кислоты</w:t>
      </w:r>
      <w:r w:rsidRPr="003F0AEC">
        <w:t xml:space="preserve"> при </w:t>
      </w:r>
      <w:r>
        <w:t>40</w:t>
      </w:r>
      <w:r w:rsidRPr="003F0AEC">
        <w:t xml:space="preserve"> °С и перемешивании. Реакционную массу перемешивали при этой же температуре </w:t>
      </w:r>
      <w:r>
        <w:t>2</w:t>
      </w:r>
      <w:r w:rsidRPr="003F0AEC">
        <w:t xml:space="preserve"> ч, затем в</w:t>
      </w:r>
      <w:r>
        <w:t>ыливали реакционную массу в 30 мл ледяной воды и оставляли при перемешивании на 30 мин, отфильтровывали осадок и перекристаллизовывали из спирта.</w:t>
      </w:r>
    </w:p>
    <w:p w:rsidR="001068EA" w:rsidRPr="00A07853" w:rsidRDefault="001068EA" w:rsidP="001068EA">
      <w:pPr>
        <w:pStyle w:val="09ArticleText"/>
        <w:ind w:firstLine="0"/>
      </w:pPr>
      <w:r w:rsidRPr="002115C9">
        <w:rPr>
          <w:b/>
          <w:bCs/>
        </w:rPr>
        <w:t>(</w:t>
      </w:r>
      <w:r w:rsidRPr="002115C9">
        <w:rPr>
          <w:b/>
          <w:bCs/>
          <w:lang w:val="en-US"/>
        </w:rPr>
        <w:t>Z</w:t>
      </w:r>
      <w:r w:rsidRPr="002115C9">
        <w:rPr>
          <w:b/>
          <w:bCs/>
        </w:rPr>
        <w:t>)-метил 2-(2(3</w:t>
      </w:r>
      <w:r w:rsidRPr="002115C9">
        <w:rPr>
          <w:b/>
          <w:bCs/>
          <w:lang w:val="en-US"/>
        </w:rPr>
        <w:t>H</w:t>
      </w:r>
      <w:r w:rsidRPr="002115C9">
        <w:rPr>
          <w:b/>
          <w:bCs/>
        </w:rPr>
        <w:t>)-илиден-5-(метиламино)-4-(метилкарбамотиоил)-3-оксотиофен) ацетат</w:t>
      </w:r>
      <w:r>
        <w:rPr>
          <w:b/>
          <w:bCs/>
        </w:rPr>
        <w:t xml:space="preserve"> </w:t>
      </w:r>
      <w:r w:rsidRPr="00F03AA5">
        <w:rPr>
          <w:b/>
          <w:bCs/>
        </w:rPr>
        <w:t>(3</w:t>
      </w:r>
      <w:r>
        <w:rPr>
          <w:b/>
          <w:bCs/>
          <w:lang w:val="en-US"/>
        </w:rPr>
        <w:t>a</w:t>
      </w:r>
      <w:r w:rsidRPr="00F03AA5">
        <w:rPr>
          <w:b/>
          <w:bCs/>
        </w:rPr>
        <w:t>)</w:t>
      </w:r>
      <w:r w:rsidRPr="002115C9">
        <w:t xml:space="preserve">. Выход </w:t>
      </w:r>
      <w:smartTag w:uri="urn:schemas-microsoft-com:office:smarttags" w:element="metricconverter">
        <w:smartTagPr>
          <w:attr w:name="ProductID" w:val="0.42 г"/>
        </w:smartTagPr>
        <w:r w:rsidRPr="002115C9">
          <w:t>0.42 г</w:t>
        </w:r>
      </w:smartTag>
      <w:r>
        <w:t xml:space="preserve"> (51%). т.</w:t>
      </w:r>
      <w:r w:rsidRPr="002115C9">
        <w:t xml:space="preserve">пл. 242-243 °С. Спектр ЯМР </w:t>
      </w:r>
      <w:r w:rsidRPr="002115C9">
        <w:rPr>
          <w:vertAlign w:val="superscript"/>
        </w:rPr>
        <w:t>1</w:t>
      </w:r>
      <w:r w:rsidRPr="002115C9">
        <w:t>Н (</w:t>
      </w:r>
      <w:r w:rsidRPr="002115C9">
        <w:rPr>
          <w:lang w:val="pt-BR"/>
        </w:rPr>
        <w:t>CDCl</w:t>
      </w:r>
      <w:r w:rsidRPr="002115C9">
        <w:rPr>
          <w:vertAlign w:val="subscript"/>
        </w:rPr>
        <w:t>3</w:t>
      </w:r>
      <w:r w:rsidRPr="002115C9">
        <w:t xml:space="preserve">, </w:t>
      </w:r>
      <w:r w:rsidRPr="002115C9">
        <w:sym w:font="Symbol" w:char="F064"/>
      </w:r>
      <w:r w:rsidRPr="002115C9">
        <w:t xml:space="preserve">, м. д., </w:t>
      </w:r>
      <w:r w:rsidRPr="002115C9">
        <w:rPr>
          <w:lang w:val="pt-BR"/>
        </w:rPr>
        <w:t>J</w:t>
      </w:r>
      <w:r w:rsidRPr="002115C9">
        <w:t>/Гц): 3.09 (</w:t>
      </w:r>
      <w:r w:rsidRPr="002115C9">
        <w:rPr>
          <w:lang w:val="pt-BR"/>
        </w:rPr>
        <w:t>c</w:t>
      </w:r>
      <w:r w:rsidRPr="002115C9">
        <w:t>, 3</w:t>
      </w:r>
      <w:r w:rsidRPr="002115C9">
        <w:rPr>
          <w:lang w:val="pt-BR"/>
        </w:rPr>
        <w:t>H</w:t>
      </w:r>
      <w:r w:rsidRPr="002115C9">
        <w:t xml:space="preserve">, </w:t>
      </w:r>
      <w:r w:rsidRPr="002115C9">
        <w:rPr>
          <w:lang w:val="pt-BR"/>
        </w:rPr>
        <w:t>OCH</w:t>
      </w:r>
      <w:r w:rsidRPr="002115C9">
        <w:rPr>
          <w:vertAlign w:val="subscript"/>
        </w:rPr>
        <w:t>3</w:t>
      </w:r>
      <w:r w:rsidRPr="002115C9">
        <w:t>), 3.35 (</w:t>
      </w:r>
      <w:r w:rsidRPr="002115C9">
        <w:rPr>
          <w:lang w:val="pt-BR"/>
        </w:rPr>
        <w:t>c</w:t>
      </w:r>
      <w:r w:rsidRPr="002115C9">
        <w:t>, 3</w:t>
      </w:r>
      <w:r w:rsidRPr="002115C9">
        <w:rPr>
          <w:lang w:val="pt-BR"/>
        </w:rPr>
        <w:t>H</w:t>
      </w:r>
      <w:r w:rsidRPr="002115C9">
        <w:t xml:space="preserve">, </w:t>
      </w:r>
      <w:r w:rsidRPr="002115C9">
        <w:rPr>
          <w:lang w:val="pt-BR"/>
        </w:rPr>
        <w:t>NH</w:t>
      </w:r>
      <w:r w:rsidRPr="002115C9">
        <w:t>-</w:t>
      </w:r>
      <w:r w:rsidRPr="002115C9">
        <w:rPr>
          <w:lang w:val="pt-BR"/>
        </w:rPr>
        <w:t>C</w:t>
      </w:r>
      <w:r w:rsidRPr="002115C9">
        <w:rPr>
          <w:u w:val="single"/>
          <w:lang w:val="pt-BR"/>
        </w:rPr>
        <w:t>H</w:t>
      </w:r>
      <w:r w:rsidRPr="002115C9">
        <w:rPr>
          <w:vertAlign w:val="subscript"/>
        </w:rPr>
        <w:t>3</w:t>
      </w:r>
      <w:r w:rsidRPr="002115C9">
        <w:t>), 3.82 (д, 3</w:t>
      </w:r>
      <w:r w:rsidRPr="002115C9">
        <w:rPr>
          <w:lang w:val="pt-BR"/>
        </w:rPr>
        <w:t>H</w:t>
      </w:r>
      <w:r w:rsidRPr="002115C9">
        <w:t xml:space="preserve">, </w:t>
      </w:r>
      <w:r w:rsidRPr="002115C9">
        <w:rPr>
          <w:lang w:val="pt-BR"/>
        </w:rPr>
        <w:t>S</w:t>
      </w:r>
      <w:r w:rsidRPr="002115C9">
        <w:t>=</w:t>
      </w:r>
      <w:r w:rsidRPr="002115C9">
        <w:rPr>
          <w:lang w:val="pt-BR"/>
        </w:rPr>
        <w:t>C</w:t>
      </w:r>
      <w:r w:rsidRPr="002115C9">
        <w:t>-</w:t>
      </w:r>
      <w:r w:rsidRPr="002115C9">
        <w:rPr>
          <w:lang w:val="pt-BR"/>
        </w:rPr>
        <w:t>NHC</w:t>
      </w:r>
      <w:r w:rsidRPr="002115C9">
        <w:rPr>
          <w:u w:val="single"/>
          <w:lang w:val="pt-BR"/>
        </w:rPr>
        <w:t>H</w:t>
      </w:r>
      <w:r w:rsidRPr="002115C9">
        <w:rPr>
          <w:vertAlign w:val="subscript"/>
        </w:rPr>
        <w:t>3</w:t>
      </w:r>
      <w:r w:rsidRPr="002115C9">
        <w:t>, 5.2), 6.80 (</w:t>
      </w:r>
      <w:r w:rsidRPr="002115C9">
        <w:rPr>
          <w:lang w:val="pt-BR"/>
        </w:rPr>
        <w:t>c</w:t>
      </w:r>
      <w:r w:rsidRPr="002115C9">
        <w:t>, 1</w:t>
      </w:r>
      <w:r w:rsidRPr="002115C9">
        <w:rPr>
          <w:lang w:val="pt-BR"/>
        </w:rPr>
        <w:t>H</w:t>
      </w:r>
      <w:r w:rsidRPr="002115C9">
        <w:t>, =</w:t>
      </w:r>
      <w:r w:rsidRPr="002115C9">
        <w:rPr>
          <w:lang w:val="pt-BR"/>
        </w:rPr>
        <w:t>CH</w:t>
      </w:r>
      <w:r w:rsidRPr="002115C9">
        <w:t xml:space="preserve">), 11.34 (уш. </w:t>
      </w:r>
      <w:r w:rsidRPr="002115C9">
        <w:rPr>
          <w:lang w:val="pt-BR"/>
        </w:rPr>
        <w:t>c</w:t>
      </w:r>
      <w:r w:rsidRPr="002115C9">
        <w:t>, 1</w:t>
      </w:r>
      <w:r w:rsidRPr="002115C9">
        <w:rPr>
          <w:lang w:val="pt-BR"/>
        </w:rPr>
        <w:t>H</w:t>
      </w:r>
      <w:r w:rsidRPr="002115C9">
        <w:t xml:space="preserve">, </w:t>
      </w:r>
      <w:r w:rsidRPr="002115C9">
        <w:rPr>
          <w:lang w:val="pt-BR"/>
        </w:rPr>
        <w:t>S</w:t>
      </w:r>
      <w:r w:rsidRPr="002115C9">
        <w:t>=</w:t>
      </w:r>
      <w:r w:rsidRPr="002115C9">
        <w:rPr>
          <w:lang w:val="pt-BR"/>
        </w:rPr>
        <w:t>C</w:t>
      </w:r>
      <w:r w:rsidRPr="002115C9">
        <w:t>-</w:t>
      </w:r>
      <w:r w:rsidRPr="002115C9">
        <w:rPr>
          <w:lang w:val="pt-BR"/>
        </w:rPr>
        <w:t>N</w:t>
      </w:r>
      <w:r w:rsidRPr="002115C9">
        <w:rPr>
          <w:u w:val="single"/>
          <w:lang w:val="pt-BR"/>
        </w:rPr>
        <w:t>H</w:t>
      </w:r>
      <w:r w:rsidRPr="002115C9">
        <w:rPr>
          <w:lang w:val="pt-BR"/>
        </w:rPr>
        <w:t>CH</w:t>
      </w:r>
      <w:r w:rsidRPr="002115C9">
        <w:rPr>
          <w:vertAlign w:val="subscript"/>
        </w:rPr>
        <w:t>3</w:t>
      </w:r>
      <w:r w:rsidRPr="002115C9">
        <w:t xml:space="preserve">), 12.79 (уш. </w:t>
      </w:r>
      <w:r w:rsidRPr="002115C9">
        <w:rPr>
          <w:lang w:val="pt-BR"/>
        </w:rPr>
        <w:t>c</w:t>
      </w:r>
      <w:r w:rsidRPr="002115C9">
        <w:t>, 1</w:t>
      </w:r>
      <w:r w:rsidRPr="002115C9">
        <w:rPr>
          <w:lang w:val="pt-BR"/>
        </w:rPr>
        <w:t>H</w:t>
      </w:r>
      <w:r w:rsidRPr="002115C9">
        <w:t xml:space="preserve">, </w:t>
      </w:r>
      <w:r w:rsidRPr="002115C9">
        <w:rPr>
          <w:lang w:val="pt-BR"/>
        </w:rPr>
        <w:t>NH</w:t>
      </w:r>
      <w:r w:rsidRPr="002115C9">
        <w:t>). Спектр</w:t>
      </w:r>
      <w:r w:rsidRPr="001068EA">
        <w:rPr>
          <w:lang w:val="en-US"/>
        </w:rPr>
        <w:t xml:space="preserve"> </w:t>
      </w:r>
      <w:r w:rsidRPr="002115C9">
        <w:t>ЯМР</w:t>
      </w:r>
      <w:r w:rsidRPr="001068EA">
        <w:rPr>
          <w:lang w:val="en-US"/>
        </w:rPr>
        <w:t xml:space="preserve"> </w:t>
      </w:r>
      <w:smartTag w:uri="urn:schemas-microsoft-com:office:smarttags" w:element="metricconverter">
        <w:smartTagPr>
          <w:attr w:name="ProductID" w:val="13C"/>
        </w:smartTagPr>
        <w:r w:rsidRPr="001068EA">
          <w:rPr>
            <w:vertAlign w:val="superscript"/>
            <w:lang w:val="en-US"/>
          </w:rPr>
          <w:t>13</w:t>
        </w:r>
        <w:r w:rsidRPr="002115C9">
          <w:rPr>
            <w:lang w:val="en-US"/>
          </w:rPr>
          <w:t>C</w:t>
        </w:r>
      </w:smartTag>
      <w:r w:rsidRPr="001068EA">
        <w:rPr>
          <w:lang w:val="en-US"/>
        </w:rPr>
        <w:t xml:space="preserve"> (</w:t>
      </w:r>
      <w:r w:rsidRPr="002115C9">
        <w:rPr>
          <w:lang w:val="en-US"/>
        </w:rPr>
        <w:t>CDCl</w:t>
      </w:r>
      <w:r w:rsidRPr="001068EA">
        <w:rPr>
          <w:vertAlign w:val="subscript"/>
          <w:lang w:val="en-US"/>
        </w:rPr>
        <w:t>3</w:t>
      </w:r>
      <w:r w:rsidRPr="001068EA">
        <w:rPr>
          <w:lang w:val="en-US"/>
        </w:rPr>
        <w:t xml:space="preserve">, </w:t>
      </w:r>
      <w:r w:rsidRPr="002115C9">
        <w:sym w:font="Symbol" w:char="F064"/>
      </w:r>
      <w:r w:rsidRPr="001068EA">
        <w:rPr>
          <w:lang w:val="en-US"/>
        </w:rPr>
        <w:t xml:space="preserve">, </w:t>
      </w:r>
      <w:r w:rsidRPr="002115C9">
        <w:t>м</w:t>
      </w:r>
      <w:r w:rsidRPr="001068EA">
        <w:rPr>
          <w:lang w:val="en-US"/>
        </w:rPr>
        <w:t xml:space="preserve">. </w:t>
      </w:r>
      <w:r w:rsidRPr="002115C9">
        <w:t>д</w:t>
      </w:r>
      <w:r w:rsidRPr="001068EA">
        <w:rPr>
          <w:lang w:val="en-US"/>
        </w:rPr>
        <w:t>.): 30.57 (=</w:t>
      </w:r>
      <w:r w:rsidRPr="002115C9">
        <w:rPr>
          <w:u w:val="single"/>
          <w:lang w:val="en-US"/>
        </w:rPr>
        <w:t>C</w:t>
      </w:r>
      <w:r w:rsidRPr="001068EA">
        <w:rPr>
          <w:lang w:val="en-US"/>
        </w:rPr>
        <w:t>-</w:t>
      </w:r>
      <w:r w:rsidRPr="002115C9">
        <w:rPr>
          <w:lang w:val="en-US"/>
        </w:rPr>
        <w:t>C</w:t>
      </w:r>
      <w:r w:rsidRPr="001068EA">
        <w:rPr>
          <w:lang w:val="en-US"/>
        </w:rPr>
        <w:t>=</w:t>
      </w:r>
      <w:r w:rsidRPr="002115C9">
        <w:rPr>
          <w:lang w:val="en-US"/>
        </w:rPr>
        <w:t>S</w:t>
      </w:r>
      <w:r w:rsidRPr="001068EA">
        <w:rPr>
          <w:lang w:val="en-US"/>
        </w:rPr>
        <w:t>), 32.40 (</w:t>
      </w:r>
      <w:r w:rsidRPr="002115C9">
        <w:rPr>
          <w:u w:val="single"/>
          <w:lang w:val="en-US"/>
        </w:rPr>
        <w:t>C</w:t>
      </w:r>
      <w:r w:rsidRPr="001068EA">
        <w:rPr>
          <w:lang w:val="en-US"/>
        </w:rPr>
        <w:t>=</w:t>
      </w:r>
      <w:r w:rsidRPr="002115C9">
        <w:rPr>
          <w:lang w:val="en-US"/>
        </w:rPr>
        <w:t>CH</w:t>
      </w:r>
      <w:r w:rsidRPr="001068EA">
        <w:rPr>
          <w:lang w:val="en-US"/>
        </w:rPr>
        <w:t>), 52.48 (</w:t>
      </w:r>
      <w:r w:rsidRPr="002115C9">
        <w:rPr>
          <w:lang w:val="en-US"/>
        </w:rPr>
        <w:t>NH</w:t>
      </w:r>
      <w:r w:rsidRPr="002115C9">
        <w:rPr>
          <w:u w:val="single"/>
        </w:rPr>
        <w:t>С</w:t>
      </w:r>
      <w:r w:rsidRPr="002115C9">
        <w:rPr>
          <w:lang w:val="en-US"/>
        </w:rPr>
        <w:t>H</w:t>
      </w:r>
      <w:r w:rsidRPr="001068EA">
        <w:rPr>
          <w:vertAlign w:val="subscript"/>
          <w:lang w:val="en-US"/>
        </w:rPr>
        <w:t>3</w:t>
      </w:r>
      <w:r w:rsidRPr="001068EA">
        <w:rPr>
          <w:lang w:val="en-US"/>
        </w:rPr>
        <w:t>), 102.48 (</w:t>
      </w:r>
      <w:r w:rsidRPr="002115C9">
        <w:rPr>
          <w:lang w:val="en-US"/>
        </w:rPr>
        <w:t>S</w:t>
      </w:r>
      <w:r w:rsidRPr="001068EA">
        <w:rPr>
          <w:lang w:val="en-US"/>
        </w:rPr>
        <w:t>=</w:t>
      </w:r>
      <w:r w:rsidRPr="002115C9">
        <w:rPr>
          <w:lang w:val="en-US"/>
        </w:rPr>
        <w:t>CNH</w:t>
      </w:r>
      <w:r w:rsidRPr="002115C9">
        <w:rPr>
          <w:u w:val="single"/>
        </w:rPr>
        <w:t>С</w:t>
      </w:r>
      <w:r w:rsidRPr="002115C9">
        <w:rPr>
          <w:lang w:val="en-US"/>
        </w:rPr>
        <w:t>H</w:t>
      </w:r>
      <w:r w:rsidRPr="001068EA">
        <w:rPr>
          <w:vertAlign w:val="subscript"/>
          <w:lang w:val="en-US"/>
        </w:rPr>
        <w:t>3</w:t>
      </w:r>
      <w:r w:rsidRPr="001068EA">
        <w:rPr>
          <w:lang w:val="en-US"/>
        </w:rPr>
        <w:t>), 116.49 (</w:t>
      </w:r>
      <w:r w:rsidRPr="002115C9">
        <w:rPr>
          <w:lang w:val="en-US"/>
        </w:rPr>
        <w:t>O</w:t>
      </w:r>
      <w:r w:rsidRPr="002115C9">
        <w:rPr>
          <w:u w:val="single"/>
          <w:lang w:val="en-US"/>
        </w:rPr>
        <w:t>C</w:t>
      </w:r>
      <w:r w:rsidRPr="002115C9">
        <w:rPr>
          <w:lang w:val="en-US"/>
        </w:rPr>
        <w:t>H</w:t>
      </w:r>
      <w:r w:rsidRPr="001068EA">
        <w:rPr>
          <w:vertAlign w:val="subscript"/>
          <w:lang w:val="en-US"/>
        </w:rPr>
        <w:t>3</w:t>
      </w:r>
      <w:r w:rsidRPr="001068EA">
        <w:rPr>
          <w:lang w:val="en-US"/>
        </w:rPr>
        <w:t>), 144.37 (</w:t>
      </w:r>
      <w:r w:rsidRPr="002115C9">
        <w:rPr>
          <w:lang w:val="en-US"/>
        </w:rPr>
        <w:t>C</w:t>
      </w:r>
      <w:r w:rsidRPr="001068EA">
        <w:rPr>
          <w:lang w:val="en-US"/>
        </w:rPr>
        <w:t>=</w:t>
      </w:r>
      <w:r w:rsidRPr="002115C9">
        <w:rPr>
          <w:u w:val="single"/>
          <w:lang w:val="en-US"/>
        </w:rPr>
        <w:t>C</w:t>
      </w:r>
      <w:r w:rsidRPr="002115C9">
        <w:rPr>
          <w:lang w:val="en-US"/>
        </w:rPr>
        <w:t>H</w:t>
      </w:r>
      <w:r w:rsidRPr="001068EA">
        <w:rPr>
          <w:lang w:val="en-US"/>
        </w:rPr>
        <w:t>), 166.74 (=</w:t>
      </w:r>
      <w:r w:rsidRPr="002115C9">
        <w:rPr>
          <w:u w:val="single"/>
          <w:lang w:val="en-US"/>
        </w:rPr>
        <w:t>C</w:t>
      </w:r>
      <w:r w:rsidRPr="001068EA">
        <w:rPr>
          <w:lang w:val="en-US"/>
        </w:rPr>
        <w:t>-</w:t>
      </w:r>
      <w:r w:rsidRPr="002115C9">
        <w:rPr>
          <w:lang w:val="en-US"/>
        </w:rPr>
        <w:t>NHMe</w:t>
      </w:r>
      <w:r w:rsidRPr="001068EA">
        <w:rPr>
          <w:lang w:val="en-US"/>
        </w:rPr>
        <w:t>), 179.37 (</w:t>
      </w:r>
      <w:r w:rsidRPr="002115C9">
        <w:rPr>
          <w:lang w:val="en-US"/>
        </w:rPr>
        <w:t>S</w:t>
      </w:r>
      <w:r w:rsidRPr="001068EA">
        <w:rPr>
          <w:lang w:val="en-US"/>
        </w:rPr>
        <w:t>=</w:t>
      </w:r>
      <w:r w:rsidRPr="002115C9">
        <w:rPr>
          <w:lang w:val="en-US"/>
        </w:rPr>
        <w:t>C</w:t>
      </w:r>
      <w:r w:rsidRPr="001068EA">
        <w:rPr>
          <w:lang w:val="en-US"/>
        </w:rPr>
        <w:t>), 182.38 (</w:t>
      </w:r>
      <w:r w:rsidRPr="002115C9">
        <w:rPr>
          <w:lang w:val="en-US"/>
        </w:rPr>
        <w:t>O</w:t>
      </w:r>
      <w:r w:rsidRPr="001068EA">
        <w:rPr>
          <w:lang w:val="en-US"/>
        </w:rPr>
        <w:t>=</w:t>
      </w:r>
      <w:r w:rsidRPr="002115C9">
        <w:rPr>
          <w:u w:val="single"/>
          <w:lang w:val="en-US"/>
        </w:rPr>
        <w:t>C</w:t>
      </w:r>
      <w:r w:rsidRPr="001068EA">
        <w:rPr>
          <w:lang w:val="en-US"/>
        </w:rPr>
        <w:t>-</w:t>
      </w:r>
      <w:r w:rsidRPr="002115C9">
        <w:rPr>
          <w:lang w:val="en-US"/>
        </w:rPr>
        <w:t>OMe</w:t>
      </w:r>
      <w:r w:rsidRPr="001068EA">
        <w:rPr>
          <w:lang w:val="en-US"/>
        </w:rPr>
        <w:t>), 186.84 (</w:t>
      </w:r>
      <w:r w:rsidRPr="002115C9">
        <w:rPr>
          <w:lang w:val="en-US"/>
        </w:rPr>
        <w:t>C</w:t>
      </w:r>
      <w:r w:rsidRPr="001068EA">
        <w:rPr>
          <w:lang w:val="en-US"/>
        </w:rPr>
        <w:t>=</w:t>
      </w:r>
      <w:r w:rsidRPr="002115C9">
        <w:rPr>
          <w:lang w:val="en-US"/>
        </w:rPr>
        <w:t>O</w:t>
      </w:r>
      <w:r w:rsidRPr="001068EA">
        <w:rPr>
          <w:lang w:val="en-US"/>
        </w:rPr>
        <w:t xml:space="preserve">). </w:t>
      </w:r>
      <w:r w:rsidRPr="002115C9">
        <w:t xml:space="preserve">Масс-спектр (ЭУ, 70 эВ), </w:t>
      </w:r>
      <w:r w:rsidRPr="002115C9">
        <w:rPr>
          <w:i/>
          <w:iCs/>
        </w:rPr>
        <w:t>m/z</w:t>
      </w:r>
      <w:r w:rsidRPr="002115C9">
        <w:t xml:space="preserve"> (</w:t>
      </w:r>
      <w:r w:rsidRPr="002115C9">
        <w:rPr>
          <w:i/>
          <w:iCs/>
          <w:lang w:val="en-US"/>
        </w:rPr>
        <w:t>I</w:t>
      </w:r>
      <w:r w:rsidRPr="002115C9">
        <w:rPr>
          <w:vertAlign w:val="subscript"/>
        </w:rPr>
        <w:t>отн</w:t>
      </w:r>
      <w:r w:rsidRPr="002115C9">
        <w:t xml:space="preserve"> (%)) 272 [</w:t>
      </w:r>
      <w:r w:rsidRPr="002115C9">
        <w:rPr>
          <w:lang w:val="en-US"/>
        </w:rPr>
        <w:t>M</w:t>
      </w:r>
      <w:r w:rsidRPr="002115C9">
        <w:rPr>
          <w:vertAlign w:val="superscript"/>
        </w:rPr>
        <w:t>+</w:t>
      </w:r>
      <w:r w:rsidRPr="002115C9">
        <w:t xml:space="preserve">] (100). Найдено (%): С, 44.05; </w:t>
      </w:r>
      <w:r w:rsidRPr="002115C9">
        <w:rPr>
          <w:lang w:val="pt-BR"/>
        </w:rPr>
        <w:t>H</w:t>
      </w:r>
      <w:r w:rsidRPr="002115C9">
        <w:t xml:space="preserve">, 4.40; </w:t>
      </w:r>
      <w:r w:rsidRPr="002115C9">
        <w:rPr>
          <w:lang w:val="pt-BR"/>
        </w:rPr>
        <w:t>N</w:t>
      </w:r>
      <w:r w:rsidRPr="002115C9">
        <w:t xml:space="preserve">, 10.25; </w:t>
      </w:r>
      <w:r w:rsidRPr="002115C9">
        <w:rPr>
          <w:lang w:val="pt-BR"/>
        </w:rPr>
        <w:t>S</w:t>
      </w:r>
      <w:r w:rsidRPr="002115C9">
        <w:t xml:space="preserve">, 23.62. </w:t>
      </w:r>
      <w:r w:rsidRPr="002115C9">
        <w:rPr>
          <w:lang w:val="pt-BR"/>
        </w:rPr>
        <w:t>C</w:t>
      </w:r>
      <w:r w:rsidRPr="00A07853">
        <w:rPr>
          <w:vertAlign w:val="subscript"/>
        </w:rPr>
        <w:t>22</w:t>
      </w:r>
      <w:r w:rsidRPr="002115C9">
        <w:rPr>
          <w:lang w:val="pt-BR"/>
        </w:rPr>
        <w:t>H</w:t>
      </w:r>
      <w:r w:rsidRPr="00A07853">
        <w:rPr>
          <w:vertAlign w:val="subscript"/>
        </w:rPr>
        <w:t>20</w:t>
      </w:r>
      <w:r w:rsidRPr="002115C9">
        <w:rPr>
          <w:lang w:val="pt-BR"/>
        </w:rPr>
        <w:t>N</w:t>
      </w:r>
      <w:r w:rsidRPr="00A07853">
        <w:rPr>
          <w:vertAlign w:val="subscript"/>
        </w:rPr>
        <w:t>2</w:t>
      </w:r>
      <w:r w:rsidRPr="002115C9">
        <w:rPr>
          <w:lang w:val="pt-BR"/>
        </w:rPr>
        <w:t>O</w:t>
      </w:r>
      <w:r w:rsidRPr="00A07853">
        <w:rPr>
          <w:vertAlign w:val="subscript"/>
        </w:rPr>
        <w:t>5</w:t>
      </w:r>
      <w:r w:rsidRPr="002115C9">
        <w:rPr>
          <w:lang w:val="pt-BR"/>
        </w:rPr>
        <w:t>S</w:t>
      </w:r>
      <w:r w:rsidRPr="00A07853">
        <w:rPr>
          <w:vertAlign w:val="subscript"/>
        </w:rPr>
        <w:t>2</w:t>
      </w:r>
      <w:r w:rsidRPr="00A07853">
        <w:t xml:space="preserve">. </w:t>
      </w:r>
      <w:r w:rsidRPr="002115C9">
        <w:t>Вычислено</w:t>
      </w:r>
      <w:r w:rsidRPr="00A07853">
        <w:t xml:space="preserve"> (%): </w:t>
      </w:r>
      <w:r w:rsidRPr="002115C9">
        <w:t>С</w:t>
      </w:r>
      <w:r w:rsidRPr="00A07853">
        <w:t xml:space="preserve">, 44.10; </w:t>
      </w:r>
      <w:r w:rsidRPr="002115C9">
        <w:t>Н</w:t>
      </w:r>
      <w:r w:rsidRPr="00A07853">
        <w:t xml:space="preserve">, 4.44; </w:t>
      </w:r>
      <w:r w:rsidRPr="002115C9">
        <w:rPr>
          <w:lang w:val="pt-BR"/>
        </w:rPr>
        <w:t>N</w:t>
      </w:r>
      <w:r w:rsidRPr="00A07853">
        <w:t xml:space="preserve">, 10.29; </w:t>
      </w:r>
      <w:r w:rsidRPr="002115C9">
        <w:rPr>
          <w:lang w:val="pt-BR"/>
        </w:rPr>
        <w:t>S</w:t>
      </w:r>
      <w:r w:rsidRPr="00A07853">
        <w:t>, 23.55.</w:t>
      </w:r>
    </w:p>
    <w:p w:rsidR="001068EA" w:rsidRDefault="001068EA" w:rsidP="001068EA">
      <w:pPr>
        <w:pStyle w:val="09ArticleText"/>
      </w:pPr>
    </w:p>
    <w:p w:rsidR="001068EA" w:rsidRPr="00C762D9" w:rsidRDefault="001068EA" w:rsidP="001068EA">
      <w:pPr>
        <w:pStyle w:val="11Doublecolumntable"/>
        <w:framePr w:w="9808" w:hSpace="181" w:wrap="notBeside" w:vAnchor="page" w:hAnchor="page" w:x="998" w:y="1161"/>
        <w:spacing w:before="120" w:after="120" w:line="240" w:lineRule="auto"/>
        <w:rPr>
          <w:noProof w:val="0"/>
          <w:sz w:val="20"/>
          <w:lang w:val="ru-RU"/>
        </w:rPr>
      </w:pPr>
      <w:r>
        <w:rPr>
          <w:rFonts w:ascii="Arial" w:hAnsi="Arial"/>
          <w:b/>
          <w:highlight w:val="cyan"/>
          <w:lang w:val="ru-RU"/>
        </w:rPr>
        <w:t>Таблица на двух колонках</w:t>
      </w:r>
      <w:r w:rsidRPr="00C762D9">
        <w:rPr>
          <w:b/>
          <w:noProof w:val="0"/>
          <w:sz w:val="20"/>
          <w:lang w:val="ru-RU"/>
        </w:rPr>
        <w:t xml:space="preserve"> Таблица </w:t>
      </w:r>
      <w:r>
        <w:rPr>
          <w:b/>
          <w:noProof w:val="0"/>
          <w:sz w:val="20"/>
          <w:lang w:val="ru-RU"/>
        </w:rPr>
        <w:t>2.</w:t>
      </w:r>
      <w:r w:rsidRPr="00C762D9">
        <w:rPr>
          <w:b/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>Название</w:t>
      </w:r>
    </w:p>
    <w:tbl>
      <w:tblPr>
        <w:tblW w:w="980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61"/>
        <w:gridCol w:w="1962"/>
        <w:gridCol w:w="1962"/>
        <w:gridCol w:w="1962"/>
        <w:gridCol w:w="1962"/>
      </w:tblGrid>
      <w:tr w:rsidR="001068EA" w:rsidRPr="00C762D9" w:rsidTr="005A0153">
        <w:trPr>
          <w:cantSplit/>
          <w:trHeight w:val="117"/>
        </w:trPr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C762D9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  <w:r>
              <w:rPr>
                <w:noProof w:val="0"/>
                <w:sz w:val="20"/>
                <w:lang w:val="ru-RU"/>
              </w:rPr>
              <w:t>Соед.</w:t>
            </w: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1068EA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vertAlign w:val="superscript"/>
                <w:lang w:val="ru-RU"/>
              </w:rPr>
            </w:pPr>
            <w:r>
              <w:rPr>
                <w:noProof w:val="0"/>
                <w:sz w:val="20"/>
                <w:lang w:val="ru-RU"/>
              </w:rPr>
              <w:t xml:space="preserve">Т.пл., </w:t>
            </w:r>
            <w:r>
              <w:rPr>
                <w:noProof w:val="0"/>
                <w:sz w:val="20"/>
                <w:vertAlign w:val="superscript"/>
                <w:lang w:val="ru-RU"/>
              </w:rPr>
              <w:t>о</w:t>
            </w:r>
            <w:r w:rsidRPr="001068EA">
              <w:rPr>
                <w:caps/>
                <w:noProof w:val="0"/>
                <w:sz w:val="20"/>
                <w:lang w:val="ru-RU"/>
              </w:rPr>
              <w:t>С</w:t>
            </w: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C762D9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C762D9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C762D9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  <w:tr w:rsidR="001068EA" w:rsidRPr="00C762D9" w:rsidTr="005A0153">
        <w:trPr>
          <w:cantSplit/>
          <w:trHeight w:val="116"/>
        </w:trPr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1068EA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b/>
                <w:noProof w:val="0"/>
                <w:sz w:val="20"/>
                <w:lang w:val="ru-RU"/>
              </w:rPr>
            </w:pPr>
            <w:r w:rsidRPr="001068EA">
              <w:rPr>
                <w:b/>
                <w:noProof w:val="0"/>
                <w:sz w:val="20"/>
                <w:lang w:val="ru-RU"/>
              </w:rPr>
              <w:t>1а</w:t>
            </w: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  <w:r>
              <w:rPr>
                <w:noProof w:val="0"/>
                <w:sz w:val="20"/>
                <w:lang w:val="ru-RU"/>
              </w:rPr>
              <w:t>125-126</w:t>
            </w: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962" w:type="dxa"/>
            <w:tcBorders>
              <w:top w:val="single" w:sz="4" w:space="0" w:color="auto"/>
              <w:bottom w:val="single" w:sz="4" w:space="0" w:color="auto"/>
            </w:tcBorders>
          </w:tcPr>
          <w:p w:rsidR="001068EA" w:rsidRPr="005A0153" w:rsidRDefault="001068EA" w:rsidP="001068EA">
            <w:pPr>
              <w:pStyle w:val="11Doublecolumntable"/>
              <w:framePr w:w="9808" w:hSpace="181" w:wrap="notBeside" w:vAnchor="page" w:hAnchor="page" w:x="998" w:y="1161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</w:tbl>
    <w:p w:rsidR="001068EA" w:rsidRPr="00E44B65" w:rsidRDefault="001068EA" w:rsidP="001068EA">
      <w:pPr>
        <w:pStyle w:val="10Singlecolumntable"/>
        <w:framePr w:w="9808" w:hSpace="181" w:wrap="notBeside" w:vAnchor="page" w:hAnchor="page" w:x="998" w:y="1161"/>
        <w:pBdr>
          <w:top w:val="single" w:sz="4" w:space="1" w:color="auto"/>
        </w:pBdr>
        <w:spacing w:before="120" w:after="60" w:line="240" w:lineRule="auto"/>
        <w:rPr>
          <w:noProof w:val="0"/>
          <w:sz w:val="20"/>
          <w:lang w:val="ru-RU"/>
        </w:rPr>
      </w:pPr>
      <w:r w:rsidRPr="00C762D9">
        <w:rPr>
          <w:i/>
          <w:noProof w:val="0"/>
          <w:sz w:val="20"/>
          <w:vertAlign w:val="superscript"/>
        </w:rPr>
        <w:t>a</w:t>
      </w:r>
      <w:r w:rsidRPr="00E44B65">
        <w:rPr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>Текст сноски</w:t>
      </w:r>
      <w:r w:rsidRPr="00E44B65">
        <w:rPr>
          <w:noProof w:val="0"/>
          <w:sz w:val="20"/>
          <w:lang w:val="ru-RU"/>
        </w:rPr>
        <w:t>.</w:t>
      </w:r>
      <w:r w:rsidRPr="005A0153">
        <w:rPr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 xml:space="preserve">(используйте </w:t>
      </w:r>
      <w:r w:rsidRPr="00C762D9">
        <w:rPr>
          <w:b/>
          <w:noProof w:val="0"/>
          <w:sz w:val="20"/>
          <w:lang w:val="ru-RU"/>
        </w:rPr>
        <w:t>Таблица-Разбить ячейки</w:t>
      </w:r>
      <w:r w:rsidRPr="00C762D9">
        <w:rPr>
          <w:noProof w:val="0"/>
          <w:sz w:val="20"/>
          <w:lang w:val="ru-RU"/>
        </w:rPr>
        <w:t>)</w:t>
      </w:r>
    </w:p>
    <w:p w:rsidR="001068EA" w:rsidRPr="00E44B65" w:rsidRDefault="001068EA" w:rsidP="001068EA">
      <w:pPr>
        <w:pStyle w:val="10Singlecolumntable"/>
        <w:framePr w:w="9808" w:hSpace="181" w:wrap="notBeside" w:vAnchor="page" w:hAnchor="page" w:x="998" w:y="1161"/>
        <w:spacing w:line="240" w:lineRule="auto"/>
        <w:rPr>
          <w:noProof w:val="0"/>
          <w:sz w:val="2"/>
          <w:lang w:val="ru-RU"/>
        </w:rPr>
      </w:pPr>
    </w:p>
    <w:p w:rsidR="001068EA" w:rsidRPr="0040187A" w:rsidRDefault="001068EA" w:rsidP="001068EA">
      <w:pPr>
        <w:framePr w:w="9808" w:hSpace="181" w:wrap="notBeside" w:vAnchor="page" w:hAnchor="page" w:x="820" w:y="2666"/>
        <w:shd w:val="solid" w:color="FFFFFF" w:fill="FFFFFF"/>
        <w:spacing w:before="20" w:after="120"/>
        <w:jc w:val="center"/>
        <w:rPr>
          <w:lang w:val="ru-RU"/>
        </w:rPr>
      </w:pPr>
      <w:r>
        <w:rPr>
          <w:b/>
          <w:lang w:val="ru-RU"/>
        </w:rPr>
        <w:t>Схема 2.</w:t>
      </w:r>
      <w:r w:rsidRPr="0040187A">
        <w:rPr>
          <w:lang w:val="ru-RU"/>
        </w:rPr>
        <w:t xml:space="preserve"> </w:t>
      </w:r>
      <w:r w:rsidRPr="00C762D9">
        <w:rPr>
          <w:lang w:val="ru-RU"/>
        </w:rPr>
        <w:t>Название</w:t>
      </w:r>
    </w:p>
    <w:p w:rsidR="001068EA" w:rsidRPr="005A0153" w:rsidRDefault="001068EA" w:rsidP="001068EA">
      <w:pPr>
        <w:framePr w:w="9808" w:hSpace="181" w:wrap="notBeside" w:vAnchor="page" w:hAnchor="page" w:x="820" w:y="2666"/>
        <w:shd w:val="solid" w:color="FFFFFF" w:fill="FFFFFF"/>
        <w:spacing w:before="120" w:after="20"/>
        <w:jc w:val="center"/>
        <w:rPr>
          <w:sz w:val="22"/>
          <w:lang w:val="ru-RU"/>
        </w:rPr>
      </w:pPr>
      <w:r w:rsidRPr="00C762D9">
        <w:rPr>
          <w:sz w:val="22"/>
        </w:rPr>
        <w:t>X</w:t>
      </w:r>
      <w:r w:rsidRPr="005A0153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Пример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схемы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на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двух</w:t>
      </w:r>
      <w:r w:rsidRPr="0040187A">
        <w:rPr>
          <w:rFonts w:ascii="Arial" w:hAnsi="Arial"/>
          <w:b/>
          <w:highlight w:val="cyan"/>
          <w:lang w:val="ru-RU"/>
        </w:rPr>
        <w:t xml:space="preserve"> </w:t>
      </w:r>
      <w:r>
        <w:rPr>
          <w:rFonts w:ascii="Arial" w:hAnsi="Arial"/>
          <w:b/>
          <w:highlight w:val="cyan"/>
          <w:lang w:val="ru-RU"/>
        </w:rPr>
        <w:t>колонк</w:t>
      </w:r>
      <w:r>
        <w:rPr>
          <w:rFonts w:ascii="Arial" w:hAnsi="Arial"/>
          <w:b/>
          <w:lang w:val="ru-RU"/>
        </w:rPr>
        <w:t>ах</w:t>
      </w:r>
    </w:p>
    <w:p w:rsidR="005A0153" w:rsidRPr="00C762D9" w:rsidRDefault="005A0153" w:rsidP="001068EA">
      <w:pPr>
        <w:pStyle w:val="05AHeading"/>
        <w:spacing w:line="240" w:lineRule="auto"/>
        <w:rPr>
          <w:noProof w:val="0"/>
          <w:sz w:val="24"/>
          <w:lang w:val="ru-RU"/>
        </w:rPr>
      </w:pPr>
      <w:r w:rsidRPr="00C762D9">
        <w:rPr>
          <w:noProof w:val="0"/>
          <w:sz w:val="24"/>
          <w:lang w:val="ru-RU"/>
        </w:rPr>
        <w:t>Библиографический список</w:t>
      </w:r>
    </w:p>
    <w:p w:rsidR="005A0153" w:rsidRPr="00C762D9" w:rsidRDefault="005A0153" w:rsidP="001068EA">
      <w:pPr>
        <w:pStyle w:val="E2References"/>
        <w:spacing w:line="240" w:lineRule="auto"/>
        <w:rPr>
          <w:noProof w:val="0"/>
          <w:sz w:val="18"/>
          <w:lang w:val="ru-RU"/>
        </w:rPr>
      </w:pPr>
      <w:r w:rsidRPr="00C762D9">
        <w:rPr>
          <w:noProof w:val="0"/>
          <w:sz w:val="18"/>
          <w:lang w:val="ru-RU"/>
        </w:rPr>
        <w:t>1</w:t>
      </w:r>
      <w:r w:rsidRPr="00C762D9">
        <w:rPr>
          <w:noProof w:val="0"/>
          <w:sz w:val="18"/>
          <w:lang w:val="ru-RU"/>
        </w:rPr>
        <w:tab/>
        <w:t xml:space="preserve">Фамилия И.О., Фамилия И.О., Фамилия И.О. (всех авторов) // </w:t>
      </w:r>
      <w:r w:rsidRPr="00C762D9">
        <w:rPr>
          <w:i/>
          <w:noProof w:val="0"/>
          <w:sz w:val="18"/>
          <w:lang w:val="ru-RU"/>
        </w:rPr>
        <w:t xml:space="preserve">Полное название журнала.  </w:t>
      </w:r>
      <w:r w:rsidRPr="00C762D9">
        <w:rPr>
          <w:b/>
          <w:noProof w:val="0"/>
          <w:sz w:val="18"/>
          <w:lang w:val="ru-RU"/>
        </w:rPr>
        <w:t>Год</w:t>
      </w:r>
      <w:r w:rsidRPr="00C762D9">
        <w:rPr>
          <w:noProof w:val="0"/>
          <w:sz w:val="18"/>
          <w:lang w:val="ru-RU"/>
        </w:rPr>
        <w:t xml:space="preserve">.  </w:t>
      </w:r>
      <w:r w:rsidRPr="00C762D9">
        <w:rPr>
          <w:i/>
          <w:noProof w:val="0"/>
          <w:sz w:val="18"/>
          <w:lang w:val="ru-RU"/>
        </w:rPr>
        <w:t>Т. 35</w:t>
      </w:r>
      <w:r w:rsidRPr="00C762D9">
        <w:rPr>
          <w:noProof w:val="0"/>
          <w:sz w:val="18"/>
          <w:lang w:val="ru-RU"/>
        </w:rPr>
        <w:t>.</w:t>
      </w:r>
      <w:r w:rsidRPr="00C762D9">
        <w:rPr>
          <w:b/>
          <w:noProof w:val="0"/>
          <w:sz w:val="18"/>
          <w:lang w:val="ru-RU"/>
        </w:rPr>
        <w:t xml:space="preserve"> </w:t>
      </w:r>
      <w:r w:rsidRPr="00C762D9">
        <w:rPr>
          <w:noProof w:val="0"/>
          <w:sz w:val="18"/>
          <w:lang w:val="ru-RU"/>
        </w:rPr>
        <w:t>С. 3523.</w:t>
      </w:r>
    </w:p>
    <w:p w:rsidR="005A0153" w:rsidRPr="00C762D9" w:rsidRDefault="005A0153" w:rsidP="001068EA">
      <w:pPr>
        <w:pStyle w:val="E2References"/>
        <w:spacing w:line="240" w:lineRule="auto"/>
        <w:rPr>
          <w:noProof w:val="0"/>
          <w:sz w:val="18"/>
          <w:lang w:val="ru-RU"/>
        </w:rPr>
      </w:pPr>
      <w:r w:rsidRPr="00C762D9">
        <w:rPr>
          <w:noProof w:val="0"/>
          <w:sz w:val="18"/>
          <w:lang w:val="ru-RU"/>
        </w:rPr>
        <w:t>2</w:t>
      </w:r>
      <w:r w:rsidRPr="00C762D9">
        <w:rPr>
          <w:noProof w:val="0"/>
          <w:sz w:val="18"/>
          <w:lang w:val="ru-RU"/>
        </w:rPr>
        <w:tab/>
        <w:t xml:space="preserve">Фамилия И.О., Фамилия И.О., Фамилия И.О. (всех авторов) </w:t>
      </w:r>
      <w:r w:rsidRPr="00C762D9">
        <w:rPr>
          <w:i/>
          <w:noProof w:val="0"/>
          <w:sz w:val="18"/>
          <w:lang w:val="ru-RU"/>
        </w:rPr>
        <w:t>Полное название книги.</w:t>
      </w:r>
      <w:r w:rsidRPr="00C762D9">
        <w:rPr>
          <w:noProof w:val="0"/>
          <w:sz w:val="18"/>
          <w:lang w:val="ru-RU"/>
        </w:rPr>
        <w:t xml:space="preserve"> Город: издательство, </w:t>
      </w:r>
      <w:r w:rsidRPr="00C762D9">
        <w:rPr>
          <w:b/>
          <w:noProof w:val="0"/>
          <w:sz w:val="18"/>
          <w:lang w:val="ru-RU"/>
        </w:rPr>
        <w:t>Год</w:t>
      </w:r>
      <w:r w:rsidRPr="00C762D9">
        <w:rPr>
          <w:noProof w:val="0"/>
          <w:sz w:val="18"/>
          <w:lang w:val="ru-RU"/>
        </w:rPr>
        <w:t xml:space="preserve">.  </w:t>
      </w:r>
      <w:r w:rsidRPr="00C762D9">
        <w:rPr>
          <w:i/>
          <w:noProof w:val="0"/>
          <w:sz w:val="18"/>
          <w:lang w:val="ru-RU"/>
        </w:rPr>
        <w:t>Т. 3</w:t>
      </w:r>
      <w:r w:rsidRPr="00C762D9">
        <w:rPr>
          <w:noProof w:val="0"/>
          <w:sz w:val="18"/>
          <w:lang w:val="ru-RU"/>
        </w:rPr>
        <w:t>.</w:t>
      </w:r>
      <w:r w:rsidRPr="00C762D9">
        <w:rPr>
          <w:b/>
          <w:noProof w:val="0"/>
          <w:sz w:val="18"/>
          <w:lang w:val="ru-RU"/>
        </w:rPr>
        <w:t xml:space="preserve"> </w:t>
      </w:r>
      <w:r w:rsidRPr="00C762D9">
        <w:rPr>
          <w:noProof w:val="0"/>
          <w:sz w:val="18"/>
          <w:lang w:val="ru-RU"/>
        </w:rPr>
        <w:t>352 с.</w:t>
      </w:r>
    </w:p>
    <w:p w:rsidR="005A0153" w:rsidRPr="00C762D9" w:rsidRDefault="005A0153" w:rsidP="001068EA">
      <w:pPr>
        <w:pStyle w:val="E2References"/>
        <w:spacing w:line="240" w:lineRule="auto"/>
        <w:rPr>
          <w:noProof w:val="0"/>
          <w:sz w:val="18"/>
          <w:lang w:val="ru-RU"/>
        </w:rPr>
      </w:pPr>
      <w:r w:rsidRPr="00C762D9">
        <w:rPr>
          <w:noProof w:val="0"/>
          <w:sz w:val="18"/>
          <w:lang w:val="ru-RU"/>
        </w:rPr>
        <w:t>3</w:t>
      </w:r>
      <w:r w:rsidRPr="00C762D9">
        <w:rPr>
          <w:noProof w:val="0"/>
          <w:sz w:val="18"/>
          <w:lang w:val="ru-RU"/>
        </w:rPr>
        <w:tab/>
        <w:t xml:space="preserve">Патент №№№№№ РФ. Название / Фамилия И.О., Фамилия И.О., Фамилия И.О. (всех авторов) Заявлено ДД.ММ.ГГГГ; опубл. ДД.ММ.ГГГГ; Бюлл. №, </w:t>
      </w:r>
      <w:r w:rsidRPr="00C762D9">
        <w:rPr>
          <w:b/>
          <w:noProof w:val="0"/>
          <w:sz w:val="18"/>
          <w:lang w:val="ru-RU"/>
        </w:rPr>
        <w:t>Год</w:t>
      </w:r>
      <w:r w:rsidRPr="00C762D9">
        <w:rPr>
          <w:noProof w:val="0"/>
          <w:sz w:val="18"/>
          <w:lang w:val="ru-RU"/>
        </w:rPr>
        <w:t>, с. 256.</w:t>
      </w:r>
    </w:p>
    <w:p w:rsidR="005A0153" w:rsidRPr="00C762D9" w:rsidRDefault="005A0153" w:rsidP="001068EA">
      <w:pPr>
        <w:pStyle w:val="E2References"/>
        <w:spacing w:line="240" w:lineRule="auto"/>
        <w:rPr>
          <w:noProof w:val="0"/>
          <w:sz w:val="18"/>
          <w:lang w:val="ru-RU"/>
        </w:rPr>
      </w:pPr>
      <w:r w:rsidRPr="00C762D9">
        <w:rPr>
          <w:noProof w:val="0"/>
          <w:sz w:val="18"/>
          <w:lang w:val="ru-RU"/>
        </w:rPr>
        <w:t>4</w:t>
      </w:r>
      <w:r w:rsidRPr="00C762D9">
        <w:rPr>
          <w:noProof w:val="0"/>
          <w:sz w:val="18"/>
          <w:lang w:val="ru-RU"/>
        </w:rPr>
        <w:tab/>
        <w:t xml:space="preserve">ГОСТ 33-250. Название. Город: издательство, </w:t>
      </w:r>
      <w:r w:rsidRPr="00C762D9">
        <w:rPr>
          <w:b/>
          <w:noProof w:val="0"/>
          <w:sz w:val="18"/>
          <w:lang w:val="ru-RU"/>
        </w:rPr>
        <w:t>Год</w:t>
      </w:r>
      <w:r w:rsidRPr="00C762D9">
        <w:rPr>
          <w:noProof w:val="0"/>
          <w:sz w:val="18"/>
          <w:lang w:val="ru-RU"/>
        </w:rPr>
        <w:t>. 20 с.</w:t>
      </w:r>
    </w:p>
    <w:p w:rsidR="005A0153" w:rsidRDefault="005A0153" w:rsidP="001068EA">
      <w:pPr>
        <w:pStyle w:val="E2References"/>
        <w:spacing w:line="240" w:lineRule="auto"/>
        <w:rPr>
          <w:noProof w:val="0"/>
          <w:sz w:val="18"/>
          <w:lang w:val="ru-RU"/>
        </w:rPr>
      </w:pPr>
      <w:r w:rsidRPr="00C762D9">
        <w:rPr>
          <w:noProof w:val="0"/>
          <w:sz w:val="18"/>
          <w:lang w:val="ru-RU"/>
        </w:rPr>
        <w:t>5</w:t>
      </w:r>
      <w:r w:rsidRPr="00C762D9">
        <w:rPr>
          <w:noProof w:val="0"/>
          <w:sz w:val="18"/>
          <w:lang w:val="ru-RU"/>
        </w:rPr>
        <w:tab/>
        <w:t xml:space="preserve">Фамилия И.О., Фамилия И.О., Фамилия И.О. (всех авторов) // </w:t>
      </w:r>
      <w:r w:rsidRPr="00C762D9">
        <w:rPr>
          <w:i/>
          <w:noProof w:val="0"/>
          <w:sz w:val="18"/>
          <w:lang w:val="ru-RU"/>
        </w:rPr>
        <w:t xml:space="preserve">Полное название конференции, </w:t>
      </w:r>
      <w:r w:rsidRPr="00C762D9">
        <w:rPr>
          <w:noProof w:val="0"/>
          <w:sz w:val="18"/>
          <w:lang w:val="ru-RU"/>
        </w:rPr>
        <w:t>город, страна.</w:t>
      </w:r>
      <w:r w:rsidRPr="00C762D9">
        <w:rPr>
          <w:i/>
          <w:noProof w:val="0"/>
          <w:sz w:val="18"/>
          <w:lang w:val="ru-RU"/>
        </w:rPr>
        <w:t xml:space="preserve">  </w:t>
      </w:r>
      <w:r w:rsidRPr="00C762D9">
        <w:rPr>
          <w:b/>
          <w:noProof w:val="0"/>
          <w:sz w:val="18"/>
          <w:lang w:val="ru-RU"/>
        </w:rPr>
        <w:t>Даты месяц</w:t>
      </w:r>
      <w:r w:rsidRPr="00C762D9">
        <w:rPr>
          <w:noProof w:val="0"/>
          <w:sz w:val="18"/>
          <w:lang w:val="ru-RU"/>
        </w:rPr>
        <w:t xml:space="preserve"> </w:t>
      </w:r>
      <w:r w:rsidRPr="00C762D9">
        <w:rPr>
          <w:b/>
          <w:noProof w:val="0"/>
          <w:sz w:val="18"/>
          <w:lang w:val="ru-RU"/>
        </w:rPr>
        <w:t>Год</w:t>
      </w:r>
      <w:r w:rsidRPr="00C762D9">
        <w:rPr>
          <w:noProof w:val="0"/>
          <w:sz w:val="18"/>
          <w:lang w:val="ru-RU"/>
        </w:rPr>
        <w:t>. С. 3523</w:t>
      </w:r>
    </w:p>
    <w:p w:rsidR="005A0153" w:rsidRDefault="005A0153" w:rsidP="001068EA">
      <w:pPr>
        <w:rPr>
          <w:lang w:val="ru-RU"/>
        </w:rPr>
      </w:pPr>
    </w:p>
    <w:p w:rsidR="005A0153" w:rsidRDefault="005A0153" w:rsidP="001068EA">
      <w:pPr>
        <w:rPr>
          <w:lang w:val="ru-RU"/>
        </w:rPr>
      </w:pPr>
    </w:p>
    <w:p w:rsidR="005A0153" w:rsidRDefault="005A0153" w:rsidP="001068EA">
      <w:pPr>
        <w:rPr>
          <w:lang w:val="ru-RU"/>
        </w:rPr>
      </w:pPr>
    </w:p>
    <w:p w:rsidR="00460B36" w:rsidRDefault="00460B36" w:rsidP="001068EA">
      <w:pPr>
        <w:spacing w:before="120"/>
        <w:rPr>
          <w:rFonts w:ascii="Arial" w:hAnsi="Arial"/>
          <w:b/>
          <w:highlight w:val="cyan"/>
          <w:lang w:val="ru-RU"/>
        </w:rPr>
        <w:sectPr w:rsidR="00460B36" w:rsidSect="005A0153">
          <w:type w:val="continuous"/>
          <w:pgSz w:w="11906" w:h="16838" w:code="9"/>
          <w:pgMar w:top="1134" w:right="1134" w:bottom="1134" w:left="1134" w:header="709" w:footer="709" w:gutter="0"/>
          <w:cols w:num="2" w:space="397"/>
          <w:docGrid w:linePitch="360"/>
        </w:sectPr>
      </w:pPr>
    </w:p>
    <w:p w:rsidR="00460B36" w:rsidRDefault="00460B36" w:rsidP="001068EA">
      <w:pPr>
        <w:spacing w:before="120"/>
        <w:rPr>
          <w:rFonts w:ascii="Arial" w:hAnsi="Arial"/>
          <w:b/>
          <w:highlight w:val="cyan"/>
          <w:lang w:val="ru-RU"/>
        </w:rPr>
      </w:pPr>
    </w:p>
    <w:p w:rsidR="0001360D" w:rsidRDefault="0001360D" w:rsidP="001068EA">
      <w:pPr>
        <w:spacing w:before="120"/>
        <w:rPr>
          <w:rFonts w:ascii="Arial" w:hAnsi="Arial"/>
          <w:b/>
          <w:highlight w:val="cyan"/>
          <w:lang w:val="ru-RU"/>
        </w:rPr>
      </w:pPr>
    </w:p>
    <w:p w:rsidR="0001360D" w:rsidRPr="00E274A0" w:rsidRDefault="0001360D" w:rsidP="0001360D">
      <w:pPr>
        <w:pStyle w:val="01PaperTitle"/>
        <w:spacing w:before="120" w:line="240" w:lineRule="auto"/>
        <w:rPr>
          <w:noProof w:val="0"/>
          <w:sz w:val="30"/>
          <w:lang w:val="en-US"/>
        </w:rPr>
      </w:pPr>
      <w:r>
        <w:rPr>
          <w:noProof w:val="0"/>
          <w:sz w:val="30"/>
          <w:lang w:val="en-US"/>
        </w:rPr>
        <w:t xml:space="preserve">Thesis Title (in English) </w:t>
      </w:r>
    </w:p>
    <w:p w:rsidR="0001360D" w:rsidRPr="00E274A0" w:rsidRDefault="0001360D" w:rsidP="0001360D">
      <w:pPr>
        <w:pStyle w:val="02PaperAuthors"/>
        <w:spacing w:line="240" w:lineRule="auto"/>
        <w:rPr>
          <w:noProof w:val="0"/>
          <w:sz w:val="22"/>
          <w:lang w:val="en-US"/>
        </w:rPr>
      </w:pPr>
      <w:r>
        <w:rPr>
          <w:noProof w:val="0"/>
          <w:sz w:val="22"/>
          <w:lang w:val="en-US"/>
        </w:rPr>
        <w:t>Name</w:t>
      </w:r>
      <w:r w:rsidRPr="00E274A0">
        <w:rPr>
          <w:noProof w:val="0"/>
          <w:sz w:val="22"/>
          <w:lang w:val="en-US"/>
        </w:rPr>
        <w:t xml:space="preserve"> </w:t>
      </w:r>
      <w:r>
        <w:rPr>
          <w:noProof w:val="0"/>
          <w:sz w:val="22"/>
          <w:lang w:val="en-US"/>
        </w:rPr>
        <w:t>Surname</w:t>
      </w:r>
      <w:r w:rsidRPr="00E274A0">
        <w:rPr>
          <w:noProof w:val="0"/>
          <w:sz w:val="22"/>
          <w:lang w:val="en-US"/>
        </w:rPr>
        <w:t>,*</w:t>
      </w:r>
      <w:r w:rsidRPr="00C762D9">
        <w:rPr>
          <w:i/>
          <w:noProof w:val="0"/>
          <w:sz w:val="22"/>
          <w:vertAlign w:val="superscript"/>
          <w:lang w:val="ru-RU"/>
        </w:rPr>
        <w:t>а</w:t>
      </w:r>
      <w:r w:rsidRPr="00E274A0">
        <w:rPr>
          <w:noProof w:val="0"/>
          <w:sz w:val="22"/>
          <w:lang w:val="en-US"/>
        </w:rPr>
        <w:t xml:space="preserve"> </w:t>
      </w:r>
      <w:r>
        <w:rPr>
          <w:noProof w:val="0"/>
          <w:sz w:val="22"/>
          <w:lang w:val="en-US"/>
        </w:rPr>
        <w:t>Name Surname</w:t>
      </w:r>
      <w:r w:rsidRPr="00E274A0">
        <w:rPr>
          <w:noProof w:val="0"/>
          <w:sz w:val="22"/>
          <w:lang w:val="en-US"/>
        </w:rPr>
        <w:t>,</w:t>
      </w:r>
      <w:r w:rsidRPr="00C762D9">
        <w:rPr>
          <w:i/>
          <w:noProof w:val="0"/>
          <w:sz w:val="22"/>
          <w:vertAlign w:val="superscript"/>
          <w:lang w:val="ru-RU"/>
        </w:rPr>
        <w:t>а</w:t>
      </w:r>
      <w:r>
        <w:rPr>
          <w:i/>
          <w:noProof w:val="0"/>
          <w:sz w:val="22"/>
          <w:vertAlign w:val="superscript"/>
          <w:lang w:val="en-US"/>
        </w:rPr>
        <w:t>b</w:t>
      </w:r>
      <w:r w:rsidRPr="00E274A0">
        <w:rPr>
          <w:noProof w:val="0"/>
          <w:sz w:val="22"/>
          <w:lang w:val="en-US"/>
        </w:rPr>
        <w:t xml:space="preserve"> </w:t>
      </w:r>
      <w:r>
        <w:rPr>
          <w:noProof w:val="0"/>
          <w:sz w:val="22"/>
          <w:lang w:val="en-US"/>
        </w:rPr>
        <w:t>Name Surname</w:t>
      </w:r>
      <w:r>
        <w:rPr>
          <w:i/>
          <w:noProof w:val="0"/>
          <w:sz w:val="22"/>
          <w:vertAlign w:val="superscript"/>
          <w:lang w:val="en-US"/>
        </w:rPr>
        <w:t>b</w:t>
      </w:r>
    </w:p>
    <w:p w:rsidR="0001360D" w:rsidRPr="00E274A0" w:rsidRDefault="0001360D" w:rsidP="0001360D">
      <w:pPr>
        <w:pStyle w:val="03AuthorAddress"/>
        <w:spacing w:line="240" w:lineRule="auto"/>
        <w:rPr>
          <w:noProof w:val="0"/>
          <w:lang w:val="en-US"/>
        </w:rPr>
      </w:pPr>
      <w:r w:rsidRPr="00C762D9">
        <w:rPr>
          <w:noProof w:val="0"/>
          <w:vertAlign w:val="superscript"/>
        </w:rPr>
        <w:t>a</w:t>
      </w:r>
      <w:r w:rsidRPr="00E274A0">
        <w:rPr>
          <w:noProof w:val="0"/>
          <w:lang w:val="en-US"/>
        </w:rPr>
        <w:t xml:space="preserve"> </w:t>
      </w:r>
      <w:r>
        <w:rPr>
          <w:noProof w:val="0"/>
          <w:lang w:val="en-US"/>
        </w:rPr>
        <w:t>Affiliation</w:t>
      </w:r>
      <w:r w:rsidRPr="00E274A0">
        <w:rPr>
          <w:noProof w:val="0"/>
          <w:lang w:val="en-US"/>
        </w:rPr>
        <w:t xml:space="preserve">, </w:t>
      </w:r>
      <w:r>
        <w:rPr>
          <w:noProof w:val="0"/>
          <w:lang w:val="en-US"/>
        </w:rPr>
        <w:t>address</w:t>
      </w:r>
      <w:r w:rsidRPr="00E274A0">
        <w:rPr>
          <w:noProof w:val="0"/>
          <w:lang w:val="en-US"/>
        </w:rPr>
        <w:t xml:space="preserve">, </w:t>
      </w:r>
      <w:r>
        <w:rPr>
          <w:noProof w:val="0"/>
          <w:lang w:val="en-US"/>
        </w:rPr>
        <w:t>city</w:t>
      </w:r>
      <w:r w:rsidRPr="00E274A0">
        <w:rPr>
          <w:noProof w:val="0"/>
          <w:lang w:val="en-US"/>
        </w:rPr>
        <w:t xml:space="preserve">. </w:t>
      </w:r>
      <w:r w:rsidRPr="00C762D9">
        <w:rPr>
          <w:noProof w:val="0"/>
        </w:rPr>
        <w:t>E</w:t>
      </w:r>
      <w:r w:rsidRPr="00E274A0">
        <w:rPr>
          <w:noProof w:val="0"/>
          <w:lang w:val="en-US"/>
        </w:rPr>
        <w:t>-</w:t>
      </w:r>
      <w:r w:rsidRPr="00C762D9">
        <w:rPr>
          <w:noProof w:val="0"/>
        </w:rPr>
        <w:t>mail</w:t>
      </w:r>
      <w:r w:rsidRPr="00E274A0">
        <w:rPr>
          <w:noProof w:val="0"/>
          <w:lang w:val="en-US"/>
        </w:rPr>
        <w:t xml:space="preserve">: </w:t>
      </w:r>
      <w:r w:rsidRPr="00C762D9">
        <w:rPr>
          <w:noProof w:val="0"/>
        </w:rPr>
        <w:t>xxxx</w:t>
      </w:r>
      <w:r w:rsidRPr="00E274A0">
        <w:rPr>
          <w:noProof w:val="0"/>
          <w:lang w:val="en-US"/>
        </w:rPr>
        <w:t>@</w:t>
      </w:r>
      <w:r w:rsidRPr="00C762D9">
        <w:rPr>
          <w:noProof w:val="0"/>
        </w:rPr>
        <w:t>aaa</w:t>
      </w:r>
      <w:r w:rsidRPr="00E274A0">
        <w:rPr>
          <w:noProof w:val="0"/>
          <w:lang w:val="en-US"/>
        </w:rPr>
        <w:t>.</w:t>
      </w:r>
      <w:r w:rsidRPr="00C762D9">
        <w:rPr>
          <w:noProof w:val="0"/>
        </w:rPr>
        <w:t>bbb</w:t>
      </w:r>
      <w:r w:rsidRPr="00E274A0">
        <w:rPr>
          <w:noProof w:val="0"/>
          <w:lang w:val="en-US"/>
        </w:rPr>
        <w:t>.</w:t>
      </w:r>
      <w:r w:rsidRPr="00C762D9">
        <w:rPr>
          <w:noProof w:val="0"/>
        </w:rPr>
        <w:t>ccc</w:t>
      </w:r>
    </w:p>
    <w:p w:rsidR="0001360D" w:rsidRPr="001068EA" w:rsidRDefault="0001360D" w:rsidP="0001360D">
      <w:pPr>
        <w:pStyle w:val="03AuthorAddress"/>
        <w:spacing w:line="240" w:lineRule="auto"/>
        <w:rPr>
          <w:noProof w:val="0"/>
          <w:lang w:val="en-US"/>
        </w:rPr>
      </w:pPr>
      <w:r>
        <w:rPr>
          <w:noProof w:val="0"/>
          <w:vertAlign w:val="superscript"/>
        </w:rPr>
        <w:t>b</w:t>
      </w:r>
      <w:r w:rsidRPr="00E274A0">
        <w:rPr>
          <w:noProof w:val="0"/>
          <w:lang w:val="en-US"/>
        </w:rPr>
        <w:t xml:space="preserve"> </w:t>
      </w:r>
      <w:r>
        <w:rPr>
          <w:noProof w:val="0"/>
          <w:lang w:val="en-US"/>
        </w:rPr>
        <w:t>Affiliation</w:t>
      </w:r>
      <w:r w:rsidRPr="00E274A0">
        <w:rPr>
          <w:noProof w:val="0"/>
          <w:lang w:val="en-US"/>
        </w:rPr>
        <w:t xml:space="preserve">, </w:t>
      </w:r>
      <w:r>
        <w:rPr>
          <w:noProof w:val="0"/>
          <w:lang w:val="en-US"/>
        </w:rPr>
        <w:t>address</w:t>
      </w:r>
      <w:r w:rsidRPr="00E274A0">
        <w:rPr>
          <w:noProof w:val="0"/>
          <w:lang w:val="en-US"/>
        </w:rPr>
        <w:t xml:space="preserve">, </w:t>
      </w:r>
      <w:r>
        <w:rPr>
          <w:noProof w:val="0"/>
          <w:lang w:val="en-US"/>
        </w:rPr>
        <w:t>city</w:t>
      </w:r>
      <w:r w:rsidRPr="00E274A0">
        <w:rPr>
          <w:noProof w:val="0"/>
          <w:lang w:val="en-US"/>
        </w:rPr>
        <w:t xml:space="preserve">. </w:t>
      </w:r>
      <w:r w:rsidRPr="00C762D9">
        <w:rPr>
          <w:noProof w:val="0"/>
        </w:rPr>
        <w:t>E</w:t>
      </w:r>
      <w:r w:rsidRPr="001068EA">
        <w:rPr>
          <w:noProof w:val="0"/>
          <w:lang w:val="en-US"/>
        </w:rPr>
        <w:t>-</w:t>
      </w:r>
      <w:r w:rsidRPr="00C762D9">
        <w:rPr>
          <w:noProof w:val="0"/>
        </w:rPr>
        <w:t>mail</w:t>
      </w:r>
      <w:r w:rsidRPr="001068EA">
        <w:rPr>
          <w:noProof w:val="0"/>
          <w:lang w:val="en-US"/>
        </w:rPr>
        <w:t xml:space="preserve">: </w:t>
      </w:r>
      <w:r w:rsidRPr="00C762D9">
        <w:rPr>
          <w:noProof w:val="0"/>
        </w:rPr>
        <w:t>xxxx</w:t>
      </w:r>
      <w:r w:rsidRPr="001068EA">
        <w:rPr>
          <w:noProof w:val="0"/>
          <w:lang w:val="en-US"/>
        </w:rPr>
        <w:t>@</w:t>
      </w:r>
      <w:r w:rsidRPr="00C762D9">
        <w:rPr>
          <w:noProof w:val="0"/>
        </w:rPr>
        <w:t>aaa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bbb</w:t>
      </w:r>
      <w:r w:rsidRPr="001068EA">
        <w:rPr>
          <w:noProof w:val="0"/>
          <w:lang w:val="en-US"/>
        </w:rPr>
        <w:t>.</w:t>
      </w:r>
      <w:r w:rsidRPr="00C762D9">
        <w:rPr>
          <w:noProof w:val="0"/>
        </w:rPr>
        <w:t>ccc</w:t>
      </w:r>
    </w:p>
    <w:p w:rsidR="0001360D" w:rsidRPr="0001360D" w:rsidRDefault="0001360D" w:rsidP="0001360D">
      <w:pPr>
        <w:pStyle w:val="04Abstract"/>
        <w:spacing w:before="360" w:line="240" w:lineRule="auto"/>
        <w:rPr>
          <w:noProof w:val="0"/>
          <w:sz w:val="20"/>
          <w:lang w:val="ru-RU"/>
        </w:rPr>
      </w:pPr>
      <w:r>
        <w:rPr>
          <w:noProof w:val="0"/>
          <w:sz w:val="20"/>
          <w:lang w:val="en-US"/>
        </w:rPr>
        <w:t>Abstract in English. It</w:t>
      </w:r>
      <w:r w:rsidRPr="008464EC">
        <w:rPr>
          <w:noProof w:val="0"/>
          <w:sz w:val="20"/>
          <w:lang w:val="en-US"/>
        </w:rPr>
        <w:t xml:space="preserve"> </w:t>
      </w:r>
      <w:r>
        <w:rPr>
          <w:noProof w:val="0"/>
          <w:sz w:val="20"/>
          <w:lang w:val="en-US"/>
        </w:rPr>
        <w:t>should</w:t>
      </w:r>
      <w:r w:rsidRPr="008464EC">
        <w:rPr>
          <w:noProof w:val="0"/>
          <w:sz w:val="20"/>
          <w:lang w:val="en-US"/>
        </w:rPr>
        <w:t xml:space="preserve"> </w:t>
      </w:r>
      <w:r>
        <w:rPr>
          <w:noProof w:val="0"/>
          <w:sz w:val="20"/>
          <w:lang w:val="en-US"/>
        </w:rPr>
        <w:t>be</w:t>
      </w:r>
      <w:r w:rsidRPr="008464EC">
        <w:rPr>
          <w:noProof w:val="0"/>
          <w:sz w:val="20"/>
          <w:lang w:val="en-US"/>
        </w:rPr>
        <w:t xml:space="preserve"> </w:t>
      </w:r>
      <w:r>
        <w:rPr>
          <w:noProof w:val="0"/>
          <w:sz w:val="20"/>
          <w:lang w:val="en-US"/>
        </w:rPr>
        <w:t>no</w:t>
      </w:r>
      <w:r w:rsidRPr="008464EC">
        <w:rPr>
          <w:noProof w:val="0"/>
          <w:sz w:val="20"/>
          <w:lang w:val="en-US"/>
        </w:rPr>
        <w:t xml:space="preserve"> </w:t>
      </w:r>
      <w:r>
        <w:rPr>
          <w:noProof w:val="0"/>
          <w:sz w:val="20"/>
          <w:lang w:val="en-US"/>
        </w:rPr>
        <w:t>longer</w:t>
      </w:r>
      <w:r w:rsidRPr="008464EC">
        <w:rPr>
          <w:noProof w:val="0"/>
          <w:sz w:val="20"/>
          <w:lang w:val="en-US"/>
        </w:rPr>
        <w:t xml:space="preserve"> </w:t>
      </w:r>
      <w:r>
        <w:rPr>
          <w:noProof w:val="0"/>
          <w:sz w:val="20"/>
          <w:lang w:val="en-US"/>
        </w:rPr>
        <w:t>then</w:t>
      </w:r>
      <w:r w:rsidRPr="008464EC">
        <w:rPr>
          <w:noProof w:val="0"/>
          <w:sz w:val="20"/>
          <w:lang w:val="en-US"/>
        </w:rPr>
        <w:t xml:space="preserve"> 10 </w:t>
      </w:r>
      <w:r>
        <w:rPr>
          <w:noProof w:val="0"/>
          <w:sz w:val="20"/>
          <w:lang w:val="en-US"/>
        </w:rPr>
        <w:t>lines</w:t>
      </w:r>
      <w:r w:rsidRPr="008464EC">
        <w:rPr>
          <w:noProof w:val="0"/>
          <w:sz w:val="20"/>
          <w:lang w:val="en-US"/>
        </w:rPr>
        <w:t xml:space="preserve">. </w:t>
      </w:r>
      <w:r>
        <w:rPr>
          <w:noProof w:val="0"/>
          <w:sz w:val="20"/>
          <w:lang w:val="en-US"/>
        </w:rPr>
        <w:t>Please</w:t>
      </w:r>
      <w:r w:rsidRPr="008464EC">
        <w:rPr>
          <w:noProof w:val="0"/>
          <w:sz w:val="20"/>
          <w:lang w:val="ru-RU"/>
        </w:rPr>
        <w:t xml:space="preserve">, </w:t>
      </w:r>
      <w:r>
        <w:rPr>
          <w:noProof w:val="0"/>
          <w:sz w:val="20"/>
          <w:lang w:val="en-US"/>
        </w:rPr>
        <w:t>keep</w:t>
      </w:r>
      <w:r w:rsidRPr="008464EC">
        <w:rPr>
          <w:noProof w:val="0"/>
          <w:sz w:val="20"/>
          <w:lang w:val="ru-RU"/>
        </w:rPr>
        <w:t xml:space="preserve"> </w:t>
      </w:r>
      <w:r>
        <w:rPr>
          <w:noProof w:val="0"/>
          <w:sz w:val="20"/>
          <w:lang w:val="en-US"/>
        </w:rPr>
        <w:t>current</w:t>
      </w:r>
      <w:r w:rsidRPr="008464EC">
        <w:rPr>
          <w:noProof w:val="0"/>
          <w:sz w:val="20"/>
          <w:lang w:val="ru-RU"/>
        </w:rPr>
        <w:t xml:space="preserve"> </w:t>
      </w:r>
      <w:r>
        <w:rPr>
          <w:noProof w:val="0"/>
          <w:sz w:val="20"/>
          <w:lang w:val="en-US"/>
        </w:rPr>
        <w:t>format</w:t>
      </w:r>
      <w:r w:rsidRPr="008464EC">
        <w:rPr>
          <w:noProof w:val="0"/>
          <w:sz w:val="20"/>
          <w:lang w:val="ru-RU"/>
        </w:rPr>
        <w:t>.</w:t>
      </w:r>
    </w:p>
    <w:p w:rsidR="0001360D" w:rsidRPr="00C762D9" w:rsidRDefault="0001360D" w:rsidP="0001360D">
      <w:pPr>
        <w:pStyle w:val="04Abstract"/>
        <w:pBdr>
          <w:top w:val="single" w:sz="4" w:space="1" w:color="auto"/>
        </w:pBdr>
        <w:spacing w:after="0" w:line="240" w:lineRule="auto"/>
        <w:rPr>
          <w:noProof w:val="0"/>
          <w:sz w:val="20"/>
          <w:lang w:val="ru-RU"/>
        </w:rPr>
      </w:pPr>
    </w:p>
    <w:p w:rsidR="0001360D" w:rsidRDefault="0001360D" w:rsidP="0001360D">
      <w:pPr>
        <w:pStyle w:val="05AHeading"/>
        <w:spacing w:before="0" w:line="240" w:lineRule="auto"/>
        <w:rPr>
          <w:noProof w:val="0"/>
          <w:sz w:val="24"/>
          <w:lang w:val="ru-RU"/>
        </w:rPr>
        <w:sectPr w:rsidR="0001360D" w:rsidSect="005A0153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:rsidR="0001360D" w:rsidRDefault="0001360D" w:rsidP="0001360D">
      <w:pPr>
        <w:pStyle w:val="01PaperTitle"/>
        <w:pBdr>
          <w:top w:val="none" w:sz="0" w:space="0" w:color="auto"/>
          <w:bottom w:val="none" w:sz="0" w:space="0" w:color="auto"/>
        </w:pBdr>
        <w:spacing w:before="120" w:line="240" w:lineRule="auto"/>
        <w:rPr>
          <w:noProof w:val="0"/>
          <w:sz w:val="30"/>
          <w:lang w:val="ru-RU"/>
        </w:rPr>
      </w:pPr>
    </w:p>
    <w:p w:rsidR="0001360D" w:rsidRDefault="0001360D" w:rsidP="0001360D">
      <w:pPr>
        <w:pStyle w:val="01PaperTitle"/>
        <w:pBdr>
          <w:top w:val="none" w:sz="0" w:space="0" w:color="auto"/>
          <w:bottom w:val="none" w:sz="0" w:space="0" w:color="auto"/>
        </w:pBdr>
        <w:spacing w:before="120" w:line="240" w:lineRule="auto"/>
        <w:rPr>
          <w:noProof w:val="0"/>
          <w:sz w:val="30"/>
          <w:lang w:val="ru-RU"/>
        </w:rPr>
      </w:pPr>
    </w:p>
    <w:p w:rsidR="0001360D" w:rsidRDefault="0001360D" w:rsidP="0001360D">
      <w:pPr>
        <w:spacing w:before="120"/>
        <w:rPr>
          <w:rFonts w:ascii="Arial" w:hAnsi="Arial"/>
          <w:b/>
          <w:highlight w:val="cyan"/>
          <w:lang w:val="ru-RU"/>
        </w:rPr>
      </w:pPr>
    </w:p>
    <w:p w:rsidR="0001360D" w:rsidRDefault="0001360D" w:rsidP="0001360D">
      <w:pPr>
        <w:spacing w:before="120"/>
        <w:rPr>
          <w:rFonts w:ascii="Arial" w:hAnsi="Arial"/>
          <w:b/>
          <w:highlight w:val="cyan"/>
          <w:lang w:val="ru-RU"/>
        </w:rPr>
      </w:pPr>
    </w:p>
    <w:p w:rsidR="0001360D" w:rsidRDefault="0001360D" w:rsidP="0001360D">
      <w:pPr>
        <w:spacing w:before="120"/>
        <w:rPr>
          <w:rFonts w:ascii="Arial" w:hAnsi="Arial"/>
          <w:b/>
          <w:highlight w:val="cyan"/>
          <w:lang w:val="ru-RU"/>
        </w:rPr>
      </w:pPr>
      <w:r w:rsidRPr="00E44B65">
        <w:rPr>
          <w:rFonts w:ascii="Arial" w:hAnsi="Arial"/>
          <w:b/>
          <w:highlight w:val="cyan"/>
          <w:lang w:val="ru-RU"/>
        </w:rPr>
        <w:t>Графический реферат</w:t>
      </w:r>
      <w:r>
        <w:rPr>
          <w:rFonts w:ascii="Arial" w:hAnsi="Arial"/>
          <w:b/>
          <w:highlight w:val="cyan"/>
          <w:lang w:val="ru-RU"/>
        </w:rPr>
        <w:t xml:space="preserve"> – будет опубликован </w:t>
      </w:r>
      <w:r w:rsidRPr="004A642B">
        <w:rPr>
          <w:rFonts w:ascii="Arial" w:hAnsi="Arial"/>
          <w:b/>
          <w:highlight w:val="cyan"/>
          <w:lang w:val="ru-RU"/>
        </w:rPr>
        <w:t xml:space="preserve">вместе с программой конференции в </w:t>
      </w:r>
      <w:r>
        <w:rPr>
          <w:rFonts w:ascii="Arial" w:hAnsi="Arial"/>
          <w:b/>
          <w:highlight w:val="cyan"/>
          <w:lang w:val="ru-RU"/>
        </w:rPr>
        <w:t>качестве тезиса доклада конференции</w:t>
      </w:r>
      <w:r w:rsidRPr="004A642B">
        <w:rPr>
          <w:rFonts w:ascii="Arial" w:hAnsi="Arial"/>
          <w:b/>
          <w:highlight w:val="cyan"/>
          <w:lang w:val="ru-RU"/>
        </w:rPr>
        <w:t xml:space="preserve"> </w:t>
      </w:r>
    </w:p>
    <w:p w:rsidR="0001360D" w:rsidRPr="00E44B65" w:rsidRDefault="0001360D" w:rsidP="0001360D">
      <w:pPr>
        <w:spacing w:before="120"/>
        <w:rPr>
          <w:rFonts w:ascii="Arial" w:hAnsi="Arial"/>
          <w:b/>
          <w:highlight w:val="cyan"/>
          <w:lang w:val="ru-RU"/>
        </w:rPr>
      </w:pPr>
    </w:p>
    <w:tbl>
      <w:tblPr>
        <w:tblW w:w="0" w:type="auto"/>
        <w:tblInd w:w="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68"/>
        <w:gridCol w:w="5029"/>
      </w:tblGrid>
      <w:tr w:rsidR="0001360D" w:rsidTr="00506E68">
        <w:trPr>
          <w:trHeight w:hRule="exact" w:val="2835"/>
        </w:trPr>
        <w:tc>
          <w:tcPr>
            <w:tcW w:w="4868" w:type="dxa"/>
          </w:tcPr>
          <w:p w:rsidR="0001360D" w:rsidRPr="008639E7" w:rsidRDefault="0001360D" w:rsidP="00506E68">
            <w:pPr>
              <w:spacing w:before="120"/>
              <w:rPr>
                <w:color w:val="0000FF"/>
                <w:lang w:val="ru-RU"/>
              </w:rPr>
            </w:pPr>
            <w:r w:rsidRPr="008639E7">
              <w:rPr>
                <w:color w:val="0000FF"/>
                <w:lang w:val="ru-RU"/>
              </w:rPr>
              <w:t>Здесь будет номер доклада</w:t>
            </w:r>
          </w:p>
          <w:p w:rsidR="0001360D" w:rsidRPr="00E44B65" w:rsidRDefault="0001360D" w:rsidP="00506E68">
            <w:pPr>
              <w:spacing w:before="120"/>
              <w:jc w:val="both"/>
              <w:rPr>
                <w:lang w:val="ru-RU"/>
              </w:rPr>
            </w:pPr>
            <w:r w:rsidRPr="00E44B65">
              <w:rPr>
                <w:lang w:val="ru-RU"/>
              </w:rPr>
              <w:t>Фамилия И.О.,*</w:t>
            </w:r>
            <w:r w:rsidRPr="00E44B65">
              <w:rPr>
                <w:i/>
                <w:vertAlign w:val="superscript"/>
                <w:lang w:val="ru-RU"/>
              </w:rPr>
              <w:t>а</w:t>
            </w:r>
            <w:r w:rsidRPr="00E44B65">
              <w:rPr>
                <w:lang w:val="ru-RU"/>
              </w:rPr>
              <w:t xml:space="preserve"> Фамилия И.О.,</w:t>
            </w:r>
            <w:r w:rsidRPr="00E44B65">
              <w:rPr>
                <w:i/>
                <w:vertAlign w:val="superscript"/>
                <w:lang w:val="ru-RU"/>
              </w:rPr>
              <w:t>аб</w:t>
            </w:r>
            <w:r w:rsidRPr="00E44B65">
              <w:rPr>
                <w:lang w:val="ru-RU"/>
              </w:rPr>
              <w:t xml:space="preserve"> Фамилия И.О.</w:t>
            </w:r>
            <w:r w:rsidRPr="00E44B65">
              <w:rPr>
                <w:i/>
                <w:vertAlign w:val="superscript"/>
                <w:lang w:val="ru-RU"/>
              </w:rPr>
              <w:t>б</w:t>
            </w:r>
            <w:r w:rsidRPr="00E44B65">
              <w:rPr>
                <w:lang w:val="ru-RU"/>
              </w:rPr>
              <w:t xml:space="preserve"> </w:t>
            </w:r>
          </w:p>
          <w:p w:rsidR="0001360D" w:rsidRPr="008639E7" w:rsidRDefault="0001360D" w:rsidP="00506E68">
            <w:pPr>
              <w:spacing w:before="120"/>
              <w:rPr>
                <w:b/>
                <w:lang w:val="ru-RU"/>
              </w:rPr>
            </w:pPr>
            <w:r w:rsidRPr="008639E7">
              <w:rPr>
                <w:b/>
                <w:lang w:val="ru-RU"/>
              </w:rPr>
              <w:t>Здесь заголовок доклада</w:t>
            </w:r>
          </w:p>
          <w:p w:rsidR="0001360D" w:rsidRPr="001068EA" w:rsidRDefault="0001360D" w:rsidP="00506E68">
            <w:pPr>
              <w:pStyle w:val="03AuthorAddress"/>
              <w:spacing w:line="240" w:lineRule="auto"/>
              <w:rPr>
                <w:noProof w:val="0"/>
                <w:sz w:val="18"/>
                <w:szCs w:val="18"/>
                <w:lang w:val="en-US"/>
              </w:rPr>
            </w:pPr>
            <w:r w:rsidRPr="008639E7">
              <w:rPr>
                <w:noProof w:val="0"/>
                <w:sz w:val="18"/>
                <w:szCs w:val="18"/>
                <w:vertAlign w:val="superscript"/>
              </w:rPr>
              <w:t>a</w:t>
            </w:r>
            <w:r w:rsidRPr="008639E7">
              <w:rPr>
                <w:noProof w:val="0"/>
                <w:sz w:val="18"/>
                <w:szCs w:val="18"/>
                <w:lang w:val="ru-RU"/>
              </w:rPr>
              <w:t xml:space="preserve"> Организация, адрес, город. </w:t>
            </w:r>
            <w:r>
              <w:rPr>
                <w:noProof w:val="0"/>
                <w:sz w:val="18"/>
                <w:szCs w:val="18"/>
                <w:lang w:val="ru-RU"/>
              </w:rPr>
              <w:br/>
            </w:r>
            <w:r w:rsidRPr="008639E7">
              <w:rPr>
                <w:noProof w:val="0"/>
                <w:sz w:val="18"/>
                <w:szCs w:val="18"/>
              </w:rPr>
              <w:t>E</w:t>
            </w:r>
            <w:r w:rsidRPr="001068EA">
              <w:rPr>
                <w:noProof w:val="0"/>
                <w:sz w:val="18"/>
                <w:szCs w:val="18"/>
                <w:lang w:val="en-US"/>
              </w:rPr>
              <w:t>-</w:t>
            </w:r>
            <w:r w:rsidRPr="008639E7">
              <w:rPr>
                <w:noProof w:val="0"/>
                <w:sz w:val="18"/>
                <w:szCs w:val="18"/>
              </w:rPr>
              <w:t>mail</w:t>
            </w:r>
            <w:r w:rsidRPr="001068EA">
              <w:rPr>
                <w:noProof w:val="0"/>
                <w:sz w:val="18"/>
                <w:szCs w:val="18"/>
                <w:lang w:val="en-US"/>
              </w:rPr>
              <w:t xml:space="preserve">: </w:t>
            </w:r>
            <w:r w:rsidRPr="006D45CF">
              <w:rPr>
                <w:sz w:val="18"/>
                <w:szCs w:val="18"/>
              </w:rPr>
              <w:t>xxxx</w:t>
            </w:r>
            <w:r w:rsidRPr="006D45CF">
              <w:rPr>
                <w:sz w:val="18"/>
                <w:szCs w:val="18"/>
                <w:lang w:val="en-US"/>
              </w:rPr>
              <w:t>@</w:t>
            </w:r>
            <w:r w:rsidRPr="006D45CF">
              <w:rPr>
                <w:sz w:val="18"/>
                <w:szCs w:val="18"/>
              </w:rPr>
              <w:t>aaa</w:t>
            </w:r>
            <w:r w:rsidRPr="006D45CF">
              <w:rPr>
                <w:sz w:val="18"/>
                <w:szCs w:val="18"/>
                <w:lang w:val="en-US"/>
              </w:rPr>
              <w:t>.</w:t>
            </w:r>
            <w:r w:rsidRPr="006D45CF">
              <w:rPr>
                <w:sz w:val="18"/>
                <w:szCs w:val="18"/>
              </w:rPr>
              <w:t>bbb</w:t>
            </w:r>
            <w:r w:rsidRPr="006D45CF">
              <w:rPr>
                <w:sz w:val="18"/>
                <w:szCs w:val="18"/>
                <w:lang w:val="en-US"/>
              </w:rPr>
              <w:t>.</w:t>
            </w:r>
            <w:r w:rsidRPr="006D45CF">
              <w:rPr>
                <w:sz w:val="18"/>
                <w:szCs w:val="18"/>
              </w:rPr>
              <w:t>ccc</w:t>
            </w:r>
            <w:r w:rsidRPr="001068EA">
              <w:rPr>
                <w:noProof w:val="0"/>
                <w:sz w:val="18"/>
                <w:szCs w:val="18"/>
                <w:lang w:val="en-US"/>
              </w:rPr>
              <w:t xml:space="preserve"> </w:t>
            </w:r>
          </w:p>
          <w:p w:rsidR="0001360D" w:rsidRPr="00E44B65" w:rsidRDefault="0001360D" w:rsidP="00506E68">
            <w:pPr>
              <w:pStyle w:val="03AuthorAddress"/>
              <w:spacing w:line="240" w:lineRule="auto"/>
              <w:rPr>
                <w:lang w:val="ru-RU"/>
              </w:rPr>
            </w:pPr>
            <w:r w:rsidRPr="008639E7">
              <w:rPr>
                <w:sz w:val="18"/>
                <w:szCs w:val="18"/>
                <w:vertAlign w:val="superscript"/>
              </w:rPr>
              <w:t>b</w:t>
            </w:r>
            <w:r w:rsidRPr="008639E7">
              <w:rPr>
                <w:sz w:val="18"/>
                <w:szCs w:val="18"/>
                <w:lang w:val="ru-RU"/>
              </w:rPr>
              <w:t xml:space="preserve"> Организация, адрес, город. </w:t>
            </w:r>
            <w:r>
              <w:rPr>
                <w:sz w:val="18"/>
                <w:szCs w:val="18"/>
                <w:lang w:val="ru-RU"/>
              </w:rPr>
              <w:br/>
            </w:r>
            <w:r w:rsidRPr="008639E7">
              <w:rPr>
                <w:sz w:val="18"/>
                <w:szCs w:val="18"/>
                <w:lang w:val="ru-RU"/>
              </w:rPr>
              <w:t xml:space="preserve"> </w:t>
            </w:r>
            <w:r w:rsidRPr="008639E7">
              <w:rPr>
                <w:sz w:val="18"/>
                <w:szCs w:val="18"/>
              </w:rPr>
              <w:t>E</w:t>
            </w:r>
            <w:r w:rsidRPr="008639E7">
              <w:rPr>
                <w:sz w:val="18"/>
                <w:szCs w:val="18"/>
                <w:lang w:val="ru-RU"/>
              </w:rPr>
              <w:t>-</w:t>
            </w:r>
            <w:r w:rsidRPr="008639E7">
              <w:rPr>
                <w:sz w:val="18"/>
                <w:szCs w:val="18"/>
              </w:rPr>
              <w:t>mail</w:t>
            </w:r>
            <w:r w:rsidRPr="008639E7">
              <w:rPr>
                <w:sz w:val="18"/>
                <w:szCs w:val="18"/>
                <w:lang w:val="ru-RU"/>
              </w:rPr>
              <w:t xml:space="preserve">: </w:t>
            </w:r>
            <w:r w:rsidRPr="006D45CF">
              <w:rPr>
                <w:sz w:val="18"/>
                <w:szCs w:val="18"/>
              </w:rPr>
              <w:t>xxxx</w:t>
            </w:r>
            <w:r w:rsidRPr="006D45CF">
              <w:rPr>
                <w:sz w:val="18"/>
                <w:szCs w:val="18"/>
                <w:lang w:val="ru-RU"/>
              </w:rPr>
              <w:t>@</w:t>
            </w:r>
            <w:r w:rsidRPr="006D45CF">
              <w:rPr>
                <w:sz w:val="18"/>
                <w:szCs w:val="18"/>
              </w:rPr>
              <w:t>aaa</w:t>
            </w:r>
            <w:r w:rsidRPr="006D45CF">
              <w:rPr>
                <w:sz w:val="18"/>
                <w:szCs w:val="18"/>
                <w:lang w:val="ru-RU"/>
              </w:rPr>
              <w:t>.</w:t>
            </w:r>
            <w:r w:rsidRPr="006D45CF">
              <w:rPr>
                <w:sz w:val="18"/>
                <w:szCs w:val="18"/>
              </w:rPr>
              <w:t>bbb</w:t>
            </w:r>
            <w:r w:rsidRPr="006D45CF">
              <w:rPr>
                <w:sz w:val="18"/>
                <w:szCs w:val="18"/>
                <w:lang w:val="ru-RU"/>
              </w:rPr>
              <w:t>.</w:t>
            </w:r>
            <w:r w:rsidRPr="006D45CF">
              <w:rPr>
                <w:sz w:val="18"/>
                <w:szCs w:val="18"/>
              </w:rPr>
              <w:t>ccc</w:t>
            </w:r>
          </w:p>
        </w:tc>
        <w:tc>
          <w:tcPr>
            <w:tcW w:w="5029" w:type="dxa"/>
          </w:tcPr>
          <w:p w:rsidR="0001360D" w:rsidRDefault="0001360D" w:rsidP="00506E68">
            <w:pPr>
              <w:spacing w:before="120"/>
              <w:rPr>
                <w:lang w:val="ru-RU"/>
              </w:rPr>
            </w:pPr>
            <w:r>
              <w:rPr>
                <w:lang w:val="ru-RU"/>
              </w:rPr>
              <w:t>Здесь поместите графический реферат или текст реферата</w:t>
            </w:r>
          </w:p>
        </w:tc>
      </w:tr>
    </w:tbl>
    <w:p w:rsidR="0001360D" w:rsidRPr="00CE1412" w:rsidRDefault="0001360D" w:rsidP="0001360D">
      <w:pPr>
        <w:spacing w:before="120"/>
        <w:rPr>
          <w:lang w:val="ru-RU"/>
        </w:rPr>
      </w:pPr>
    </w:p>
    <w:p w:rsidR="0001360D" w:rsidRPr="005A0153" w:rsidRDefault="0001360D" w:rsidP="0001360D">
      <w:pPr>
        <w:rPr>
          <w:lang w:val="ru-RU"/>
        </w:rPr>
      </w:pPr>
    </w:p>
    <w:p w:rsidR="00460B36" w:rsidRDefault="00460B36" w:rsidP="0001360D">
      <w:pPr>
        <w:spacing w:before="120"/>
        <w:rPr>
          <w:rFonts w:ascii="Arial" w:hAnsi="Arial"/>
          <w:b/>
          <w:highlight w:val="cyan"/>
          <w:lang w:val="ru-RU"/>
        </w:rPr>
      </w:pPr>
      <w:bookmarkStart w:id="0" w:name="_GoBack"/>
      <w:bookmarkEnd w:id="0"/>
    </w:p>
    <w:sectPr w:rsidR="00460B36" w:rsidSect="00460B36">
      <w:type w:val="continuous"/>
      <w:pgSz w:w="11906" w:h="16838" w:code="9"/>
      <w:pgMar w:top="1134" w:right="1134" w:bottom="1134" w:left="1134" w:header="709" w:footer="709" w:gutter="0"/>
      <w:cols w:space="39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1C21" w:rsidRDefault="00871C21">
      <w:r>
        <w:separator/>
      </w:r>
    </w:p>
  </w:endnote>
  <w:endnote w:type="continuationSeparator" w:id="0">
    <w:p w:rsidR="00871C21" w:rsidRDefault="00871C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1C21" w:rsidRDefault="00871C21">
      <w:r>
        <w:separator/>
      </w:r>
    </w:p>
  </w:footnote>
  <w:footnote w:type="continuationSeparator" w:id="0">
    <w:p w:rsidR="00871C21" w:rsidRDefault="00871C21">
      <w:r>
        <w:continuationSeparator/>
      </w:r>
    </w:p>
  </w:footnote>
  <w:footnote w:id="1">
    <w:p w:rsidR="001068EA" w:rsidRPr="00D22D97" w:rsidRDefault="001068EA" w:rsidP="001068EA">
      <w:pPr>
        <w:pStyle w:val="a5"/>
        <w:rPr>
          <w:sz w:val="16"/>
          <w:lang w:val="ru-RU"/>
        </w:rPr>
      </w:pPr>
      <w:r>
        <w:rPr>
          <w:rStyle w:val="a6"/>
        </w:rPr>
        <w:footnoteRef/>
      </w:r>
      <w:r w:rsidRPr="00D22D97">
        <w:rPr>
          <w:lang w:val="ru-RU"/>
        </w:rPr>
        <w:t xml:space="preserve"> </w:t>
      </w:r>
      <w:r w:rsidRPr="0001360D">
        <w:rPr>
          <w:sz w:val="16"/>
          <w:highlight w:val="cyan"/>
          <w:lang w:val="ru-RU"/>
        </w:rPr>
        <w:t>Текст</w:t>
      </w:r>
      <w:r w:rsidR="0001360D" w:rsidRPr="0001360D">
        <w:rPr>
          <w:sz w:val="16"/>
          <w:highlight w:val="cyan"/>
          <w:lang w:val="ru-RU"/>
        </w:rPr>
        <w:t xml:space="preserve"> сноски:</w:t>
      </w:r>
      <w:r w:rsidR="0001360D">
        <w:rPr>
          <w:sz w:val="16"/>
          <w:lang w:val="ru-RU"/>
        </w:rPr>
        <w:t xml:space="preserve"> Работа выполнена при поддержки гранта РФФИ 12-03-00022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A0153"/>
    <w:rsid w:val="000028F3"/>
    <w:rsid w:val="0001360D"/>
    <w:rsid w:val="00013F83"/>
    <w:rsid w:val="00023081"/>
    <w:rsid w:val="00023F5A"/>
    <w:rsid w:val="0002610E"/>
    <w:rsid w:val="00037BAD"/>
    <w:rsid w:val="00046C24"/>
    <w:rsid w:val="00056A99"/>
    <w:rsid w:val="00057ABB"/>
    <w:rsid w:val="00072461"/>
    <w:rsid w:val="000837A0"/>
    <w:rsid w:val="000A0530"/>
    <w:rsid w:val="000A2079"/>
    <w:rsid w:val="000A4DE8"/>
    <w:rsid w:val="000A5620"/>
    <w:rsid w:val="000B491C"/>
    <w:rsid w:val="000B60CD"/>
    <w:rsid w:val="000C03E0"/>
    <w:rsid w:val="000C1164"/>
    <w:rsid w:val="000C14CF"/>
    <w:rsid w:val="000D6513"/>
    <w:rsid w:val="000D7C9E"/>
    <w:rsid w:val="000E2A43"/>
    <w:rsid w:val="000E6546"/>
    <w:rsid w:val="000F03B2"/>
    <w:rsid w:val="000F1685"/>
    <w:rsid w:val="000F25B0"/>
    <w:rsid w:val="000F5EB1"/>
    <w:rsid w:val="001068EA"/>
    <w:rsid w:val="00107762"/>
    <w:rsid w:val="00112C4A"/>
    <w:rsid w:val="001156B0"/>
    <w:rsid w:val="001337CB"/>
    <w:rsid w:val="001341EF"/>
    <w:rsid w:val="001373FF"/>
    <w:rsid w:val="0014365D"/>
    <w:rsid w:val="00145271"/>
    <w:rsid w:val="0014611C"/>
    <w:rsid w:val="00147471"/>
    <w:rsid w:val="00157C50"/>
    <w:rsid w:val="00165992"/>
    <w:rsid w:val="00172B0A"/>
    <w:rsid w:val="00174027"/>
    <w:rsid w:val="001A05B5"/>
    <w:rsid w:val="001B0CC0"/>
    <w:rsid w:val="001E1BB8"/>
    <w:rsid w:val="001F5C4A"/>
    <w:rsid w:val="001F7062"/>
    <w:rsid w:val="0020514A"/>
    <w:rsid w:val="00206135"/>
    <w:rsid w:val="002100CF"/>
    <w:rsid w:val="00211100"/>
    <w:rsid w:val="00223AA9"/>
    <w:rsid w:val="002336C1"/>
    <w:rsid w:val="0023544B"/>
    <w:rsid w:val="0027339A"/>
    <w:rsid w:val="00280EFF"/>
    <w:rsid w:val="00285240"/>
    <w:rsid w:val="0029222A"/>
    <w:rsid w:val="00292D8C"/>
    <w:rsid w:val="00295CF3"/>
    <w:rsid w:val="002A5F07"/>
    <w:rsid w:val="002A72B7"/>
    <w:rsid w:val="002D0D27"/>
    <w:rsid w:val="002D3D83"/>
    <w:rsid w:val="002E0BB3"/>
    <w:rsid w:val="002E52D8"/>
    <w:rsid w:val="002F6425"/>
    <w:rsid w:val="00300026"/>
    <w:rsid w:val="00300E57"/>
    <w:rsid w:val="003012EC"/>
    <w:rsid w:val="00306054"/>
    <w:rsid w:val="00331EEE"/>
    <w:rsid w:val="00333E98"/>
    <w:rsid w:val="00351680"/>
    <w:rsid w:val="0035228D"/>
    <w:rsid w:val="0035291D"/>
    <w:rsid w:val="00353947"/>
    <w:rsid w:val="00354166"/>
    <w:rsid w:val="0035482C"/>
    <w:rsid w:val="00354CEE"/>
    <w:rsid w:val="0036241D"/>
    <w:rsid w:val="00363126"/>
    <w:rsid w:val="00370247"/>
    <w:rsid w:val="00385038"/>
    <w:rsid w:val="00385FDE"/>
    <w:rsid w:val="00387FD2"/>
    <w:rsid w:val="003954F3"/>
    <w:rsid w:val="00396ECC"/>
    <w:rsid w:val="003A25DF"/>
    <w:rsid w:val="003B2F9C"/>
    <w:rsid w:val="003B66F0"/>
    <w:rsid w:val="003C3769"/>
    <w:rsid w:val="003C7108"/>
    <w:rsid w:val="003C7431"/>
    <w:rsid w:val="003C7897"/>
    <w:rsid w:val="003D2E6B"/>
    <w:rsid w:val="003D6A1D"/>
    <w:rsid w:val="003E00CB"/>
    <w:rsid w:val="003E145B"/>
    <w:rsid w:val="003E6175"/>
    <w:rsid w:val="003F396E"/>
    <w:rsid w:val="003F71A8"/>
    <w:rsid w:val="004003E1"/>
    <w:rsid w:val="004023C8"/>
    <w:rsid w:val="0041731B"/>
    <w:rsid w:val="00421E34"/>
    <w:rsid w:val="00424055"/>
    <w:rsid w:val="00426C21"/>
    <w:rsid w:val="00433925"/>
    <w:rsid w:val="00436BD8"/>
    <w:rsid w:val="004418B7"/>
    <w:rsid w:val="00443298"/>
    <w:rsid w:val="004510D7"/>
    <w:rsid w:val="00451A95"/>
    <w:rsid w:val="004557DA"/>
    <w:rsid w:val="00460B36"/>
    <w:rsid w:val="00463309"/>
    <w:rsid w:val="0049148F"/>
    <w:rsid w:val="004977E7"/>
    <w:rsid w:val="004A078C"/>
    <w:rsid w:val="004A66AE"/>
    <w:rsid w:val="004B40CD"/>
    <w:rsid w:val="004B651F"/>
    <w:rsid w:val="004C2A3B"/>
    <w:rsid w:val="004D0D82"/>
    <w:rsid w:val="004E4081"/>
    <w:rsid w:val="004F4022"/>
    <w:rsid w:val="005012D2"/>
    <w:rsid w:val="00506E68"/>
    <w:rsid w:val="00510D2C"/>
    <w:rsid w:val="00514408"/>
    <w:rsid w:val="00517392"/>
    <w:rsid w:val="0052239C"/>
    <w:rsid w:val="00522B10"/>
    <w:rsid w:val="00524C97"/>
    <w:rsid w:val="0053014A"/>
    <w:rsid w:val="00540E1C"/>
    <w:rsid w:val="00542436"/>
    <w:rsid w:val="0054451C"/>
    <w:rsid w:val="00546DFC"/>
    <w:rsid w:val="00547308"/>
    <w:rsid w:val="0055276D"/>
    <w:rsid w:val="00567DAC"/>
    <w:rsid w:val="005725AC"/>
    <w:rsid w:val="00573984"/>
    <w:rsid w:val="00573FE2"/>
    <w:rsid w:val="005773C3"/>
    <w:rsid w:val="00581DF8"/>
    <w:rsid w:val="005A0153"/>
    <w:rsid w:val="005A04AC"/>
    <w:rsid w:val="005A2AB3"/>
    <w:rsid w:val="005A6F33"/>
    <w:rsid w:val="005A7EA1"/>
    <w:rsid w:val="005B092E"/>
    <w:rsid w:val="005C2580"/>
    <w:rsid w:val="005C464E"/>
    <w:rsid w:val="005D5BC5"/>
    <w:rsid w:val="005E12FC"/>
    <w:rsid w:val="005E6260"/>
    <w:rsid w:val="005E7088"/>
    <w:rsid w:val="005F1B04"/>
    <w:rsid w:val="005F5665"/>
    <w:rsid w:val="00604053"/>
    <w:rsid w:val="00622229"/>
    <w:rsid w:val="006253BB"/>
    <w:rsid w:val="00625508"/>
    <w:rsid w:val="00627C9E"/>
    <w:rsid w:val="00631CD3"/>
    <w:rsid w:val="0063482A"/>
    <w:rsid w:val="00635BA3"/>
    <w:rsid w:val="00651A32"/>
    <w:rsid w:val="0065277F"/>
    <w:rsid w:val="006528BC"/>
    <w:rsid w:val="006648A8"/>
    <w:rsid w:val="00664A8A"/>
    <w:rsid w:val="00665204"/>
    <w:rsid w:val="00691288"/>
    <w:rsid w:val="006A2AFA"/>
    <w:rsid w:val="006B3AD8"/>
    <w:rsid w:val="006B5FD9"/>
    <w:rsid w:val="006C3A57"/>
    <w:rsid w:val="006C4A7C"/>
    <w:rsid w:val="006D45CF"/>
    <w:rsid w:val="006D572B"/>
    <w:rsid w:val="006D6625"/>
    <w:rsid w:val="006D7676"/>
    <w:rsid w:val="006E30D8"/>
    <w:rsid w:val="006E3E7B"/>
    <w:rsid w:val="006E3ECB"/>
    <w:rsid w:val="006E672E"/>
    <w:rsid w:val="006F3603"/>
    <w:rsid w:val="006F7536"/>
    <w:rsid w:val="006F7F0E"/>
    <w:rsid w:val="00700A1E"/>
    <w:rsid w:val="0070141A"/>
    <w:rsid w:val="00705F36"/>
    <w:rsid w:val="00710784"/>
    <w:rsid w:val="00711AB8"/>
    <w:rsid w:val="00713451"/>
    <w:rsid w:val="00715DFB"/>
    <w:rsid w:val="007250CF"/>
    <w:rsid w:val="007260C9"/>
    <w:rsid w:val="00742CA0"/>
    <w:rsid w:val="00745BED"/>
    <w:rsid w:val="007479FF"/>
    <w:rsid w:val="00750B95"/>
    <w:rsid w:val="007731F4"/>
    <w:rsid w:val="007777A7"/>
    <w:rsid w:val="00781B07"/>
    <w:rsid w:val="0078338E"/>
    <w:rsid w:val="007871D4"/>
    <w:rsid w:val="0079014A"/>
    <w:rsid w:val="00794834"/>
    <w:rsid w:val="007A5DEE"/>
    <w:rsid w:val="007B4624"/>
    <w:rsid w:val="007B4803"/>
    <w:rsid w:val="007B4DDD"/>
    <w:rsid w:val="007C24FB"/>
    <w:rsid w:val="007C3887"/>
    <w:rsid w:val="007C502B"/>
    <w:rsid w:val="007D0058"/>
    <w:rsid w:val="007D2B14"/>
    <w:rsid w:val="007D7A53"/>
    <w:rsid w:val="007E233D"/>
    <w:rsid w:val="007E5F70"/>
    <w:rsid w:val="007F343B"/>
    <w:rsid w:val="007F3B49"/>
    <w:rsid w:val="0080576A"/>
    <w:rsid w:val="00812EB3"/>
    <w:rsid w:val="008174E1"/>
    <w:rsid w:val="00821CE0"/>
    <w:rsid w:val="00843FBA"/>
    <w:rsid w:val="008464EC"/>
    <w:rsid w:val="00853993"/>
    <w:rsid w:val="00856CB1"/>
    <w:rsid w:val="008572D9"/>
    <w:rsid w:val="008647C0"/>
    <w:rsid w:val="00870D2E"/>
    <w:rsid w:val="00871C21"/>
    <w:rsid w:val="00876285"/>
    <w:rsid w:val="00876AA3"/>
    <w:rsid w:val="008929F2"/>
    <w:rsid w:val="008930AD"/>
    <w:rsid w:val="0089788E"/>
    <w:rsid w:val="008A02FD"/>
    <w:rsid w:val="008A32C2"/>
    <w:rsid w:val="008A725E"/>
    <w:rsid w:val="008B1748"/>
    <w:rsid w:val="008C4805"/>
    <w:rsid w:val="008D007C"/>
    <w:rsid w:val="008D2562"/>
    <w:rsid w:val="008E683A"/>
    <w:rsid w:val="008F2D02"/>
    <w:rsid w:val="009000ED"/>
    <w:rsid w:val="0091284A"/>
    <w:rsid w:val="00913EB2"/>
    <w:rsid w:val="00915B63"/>
    <w:rsid w:val="00930D1D"/>
    <w:rsid w:val="0093143A"/>
    <w:rsid w:val="009344C8"/>
    <w:rsid w:val="00934BCC"/>
    <w:rsid w:val="00936E45"/>
    <w:rsid w:val="00937763"/>
    <w:rsid w:val="0094180D"/>
    <w:rsid w:val="00942E21"/>
    <w:rsid w:val="0094415A"/>
    <w:rsid w:val="00947754"/>
    <w:rsid w:val="00947CE6"/>
    <w:rsid w:val="00951B02"/>
    <w:rsid w:val="00952621"/>
    <w:rsid w:val="0097164E"/>
    <w:rsid w:val="00975492"/>
    <w:rsid w:val="00982693"/>
    <w:rsid w:val="009922C9"/>
    <w:rsid w:val="009A395B"/>
    <w:rsid w:val="009B4B65"/>
    <w:rsid w:val="009B4D7A"/>
    <w:rsid w:val="009C006D"/>
    <w:rsid w:val="009C2C51"/>
    <w:rsid w:val="009C4BE0"/>
    <w:rsid w:val="009D62DB"/>
    <w:rsid w:val="009D63EA"/>
    <w:rsid w:val="009F5096"/>
    <w:rsid w:val="00A0642E"/>
    <w:rsid w:val="00A10B8A"/>
    <w:rsid w:val="00A30833"/>
    <w:rsid w:val="00A34E0D"/>
    <w:rsid w:val="00A355B6"/>
    <w:rsid w:val="00A40D0D"/>
    <w:rsid w:val="00A45B05"/>
    <w:rsid w:val="00A52743"/>
    <w:rsid w:val="00A55FDF"/>
    <w:rsid w:val="00A570C4"/>
    <w:rsid w:val="00A61537"/>
    <w:rsid w:val="00A63273"/>
    <w:rsid w:val="00A7406D"/>
    <w:rsid w:val="00A772ED"/>
    <w:rsid w:val="00A85C20"/>
    <w:rsid w:val="00A9635B"/>
    <w:rsid w:val="00AA2118"/>
    <w:rsid w:val="00AB1136"/>
    <w:rsid w:val="00AB47B9"/>
    <w:rsid w:val="00AB7837"/>
    <w:rsid w:val="00AC089D"/>
    <w:rsid w:val="00AC5BB9"/>
    <w:rsid w:val="00AD1758"/>
    <w:rsid w:val="00AD3E65"/>
    <w:rsid w:val="00AD46D2"/>
    <w:rsid w:val="00AD49A4"/>
    <w:rsid w:val="00AE0287"/>
    <w:rsid w:val="00AE0F4A"/>
    <w:rsid w:val="00AF05E2"/>
    <w:rsid w:val="00AF1A9D"/>
    <w:rsid w:val="00B01743"/>
    <w:rsid w:val="00B01ACD"/>
    <w:rsid w:val="00B075B2"/>
    <w:rsid w:val="00B135D5"/>
    <w:rsid w:val="00B13D99"/>
    <w:rsid w:val="00B16DB8"/>
    <w:rsid w:val="00B271B3"/>
    <w:rsid w:val="00B31481"/>
    <w:rsid w:val="00B36669"/>
    <w:rsid w:val="00B51E5E"/>
    <w:rsid w:val="00B5689A"/>
    <w:rsid w:val="00B56DC1"/>
    <w:rsid w:val="00B70A02"/>
    <w:rsid w:val="00B8069B"/>
    <w:rsid w:val="00B8729B"/>
    <w:rsid w:val="00B91D7C"/>
    <w:rsid w:val="00B92585"/>
    <w:rsid w:val="00B95395"/>
    <w:rsid w:val="00B96013"/>
    <w:rsid w:val="00BA33F7"/>
    <w:rsid w:val="00BA66AD"/>
    <w:rsid w:val="00BA7B1F"/>
    <w:rsid w:val="00BA7FC5"/>
    <w:rsid w:val="00BB132D"/>
    <w:rsid w:val="00BB2236"/>
    <w:rsid w:val="00BC2E4D"/>
    <w:rsid w:val="00BC3F76"/>
    <w:rsid w:val="00BD4ED0"/>
    <w:rsid w:val="00BD5DE8"/>
    <w:rsid w:val="00BF12CC"/>
    <w:rsid w:val="00BF5CA8"/>
    <w:rsid w:val="00BF5D37"/>
    <w:rsid w:val="00C01BED"/>
    <w:rsid w:val="00C0320A"/>
    <w:rsid w:val="00C03280"/>
    <w:rsid w:val="00C039E6"/>
    <w:rsid w:val="00C044A8"/>
    <w:rsid w:val="00C10A15"/>
    <w:rsid w:val="00C10AC3"/>
    <w:rsid w:val="00C1239C"/>
    <w:rsid w:val="00C1600A"/>
    <w:rsid w:val="00C21C77"/>
    <w:rsid w:val="00C31D21"/>
    <w:rsid w:val="00C4199E"/>
    <w:rsid w:val="00C43E4A"/>
    <w:rsid w:val="00C45FB4"/>
    <w:rsid w:val="00C6466D"/>
    <w:rsid w:val="00C76163"/>
    <w:rsid w:val="00C93999"/>
    <w:rsid w:val="00C96A02"/>
    <w:rsid w:val="00CA0454"/>
    <w:rsid w:val="00CA2BD3"/>
    <w:rsid w:val="00CA6D97"/>
    <w:rsid w:val="00CB0441"/>
    <w:rsid w:val="00CB6B01"/>
    <w:rsid w:val="00CC2887"/>
    <w:rsid w:val="00CD269A"/>
    <w:rsid w:val="00CD2834"/>
    <w:rsid w:val="00CD2E02"/>
    <w:rsid w:val="00CD6553"/>
    <w:rsid w:val="00CE1501"/>
    <w:rsid w:val="00CE1BEA"/>
    <w:rsid w:val="00CF28E7"/>
    <w:rsid w:val="00CF62BC"/>
    <w:rsid w:val="00D00CFE"/>
    <w:rsid w:val="00D03CAF"/>
    <w:rsid w:val="00D045C4"/>
    <w:rsid w:val="00D13C8A"/>
    <w:rsid w:val="00D160BE"/>
    <w:rsid w:val="00D24B5A"/>
    <w:rsid w:val="00D26E5D"/>
    <w:rsid w:val="00D35E6A"/>
    <w:rsid w:val="00D3701A"/>
    <w:rsid w:val="00D415DF"/>
    <w:rsid w:val="00D42794"/>
    <w:rsid w:val="00D42BE5"/>
    <w:rsid w:val="00D437BA"/>
    <w:rsid w:val="00D4674A"/>
    <w:rsid w:val="00D5177A"/>
    <w:rsid w:val="00D5212E"/>
    <w:rsid w:val="00D5733A"/>
    <w:rsid w:val="00D624D1"/>
    <w:rsid w:val="00D74735"/>
    <w:rsid w:val="00D7494D"/>
    <w:rsid w:val="00D77105"/>
    <w:rsid w:val="00D840FC"/>
    <w:rsid w:val="00D92A2F"/>
    <w:rsid w:val="00D9567A"/>
    <w:rsid w:val="00DA2815"/>
    <w:rsid w:val="00DA2C58"/>
    <w:rsid w:val="00DB4375"/>
    <w:rsid w:val="00DB49D6"/>
    <w:rsid w:val="00DB5F21"/>
    <w:rsid w:val="00DB6E07"/>
    <w:rsid w:val="00DB7757"/>
    <w:rsid w:val="00DB7E10"/>
    <w:rsid w:val="00DE1BD6"/>
    <w:rsid w:val="00DE1EA9"/>
    <w:rsid w:val="00DE6435"/>
    <w:rsid w:val="00DE6680"/>
    <w:rsid w:val="00E070EC"/>
    <w:rsid w:val="00E072C4"/>
    <w:rsid w:val="00E13046"/>
    <w:rsid w:val="00E25E1F"/>
    <w:rsid w:val="00E274A0"/>
    <w:rsid w:val="00E305B2"/>
    <w:rsid w:val="00E31CAB"/>
    <w:rsid w:val="00E36E88"/>
    <w:rsid w:val="00E37778"/>
    <w:rsid w:val="00E37ED5"/>
    <w:rsid w:val="00E524CB"/>
    <w:rsid w:val="00E554F5"/>
    <w:rsid w:val="00E76899"/>
    <w:rsid w:val="00E76AD0"/>
    <w:rsid w:val="00E773F4"/>
    <w:rsid w:val="00E81A6D"/>
    <w:rsid w:val="00E81B32"/>
    <w:rsid w:val="00E86070"/>
    <w:rsid w:val="00E91F97"/>
    <w:rsid w:val="00EA1750"/>
    <w:rsid w:val="00EA7986"/>
    <w:rsid w:val="00EB2C67"/>
    <w:rsid w:val="00EB3A4A"/>
    <w:rsid w:val="00ED080F"/>
    <w:rsid w:val="00ED2F5C"/>
    <w:rsid w:val="00EE18A8"/>
    <w:rsid w:val="00EE1FCC"/>
    <w:rsid w:val="00EE3848"/>
    <w:rsid w:val="00EE40FD"/>
    <w:rsid w:val="00EE7D64"/>
    <w:rsid w:val="00EE7EAC"/>
    <w:rsid w:val="00EF7F17"/>
    <w:rsid w:val="00F0345C"/>
    <w:rsid w:val="00F06BF9"/>
    <w:rsid w:val="00F12BD4"/>
    <w:rsid w:val="00F155E3"/>
    <w:rsid w:val="00F20309"/>
    <w:rsid w:val="00F214E1"/>
    <w:rsid w:val="00F242F5"/>
    <w:rsid w:val="00F30BC0"/>
    <w:rsid w:val="00F43AFC"/>
    <w:rsid w:val="00F5106E"/>
    <w:rsid w:val="00F51705"/>
    <w:rsid w:val="00F53A21"/>
    <w:rsid w:val="00F56EBB"/>
    <w:rsid w:val="00F635ED"/>
    <w:rsid w:val="00F7166B"/>
    <w:rsid w:val="00F82574"/>
    <w:rsid w:val="00F84572"/>
    <w:rsid w:val="00F950E1"/>
    <w:rsid w:val="00FA6314"/>
    <w:rsid w:val="00FC1160"/>
    <w:rsid w:val="00FD31DD"/>
    <w:rsid w:val="00FD45E6"/>
    <w:rsid w:val="00FD5D4C"/>
    <w:rsid w:val="00FE6FBF"/>
    <w:rsid w:val="00FF4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55080104-1A26-44EE-8058-FC9905CDA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0153"/>
    <w:rPr>
      <w:lang w:val="en-GB" w:eastAsia="en-GB"/>
    </w:rPr>
  </w:style>
  <w:style w:type="paragraph" w:styleId="1">
    <w:name w:val="heading 1"/>
    <w:basedOn w:val="a"/>
    <w:next w:val="a"/>
    <w:autoRedefine/>
    <w:qFormat/>
    <w:rsid w:val="00A52743"/>
    <w:pPr>
      <w:keepNext/>
      <w:pageBreakBefore/>
      <w:widowControl w:val="0"/>
      <w:autoSpaceDE w:val="0"/>
      <w:autoSpaceDN w:val="0"/>
      <w:adjustRightInd w:val="0"/>
      <w:spacing w:before="240" w:after="60" w:line="360" w:lineRule="auto"/>
      <w:jc w:val="center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autoRedefine/>
    <w:qFormat/>
    <w:rsid w:val="00D00CFE"/>
    <w:pPr>
      <w:keepNext/>
      <w:spacing w:before="240" w:after="60" w:line="360" w:lineRule="auto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"/>
    <w:next w:val="a"/>
    <w:autoRedefine/>
    <w:qFormat/>
    <w:rsid w:val="00AC5BB9"/>
    <w:pPr>
      <w:keepNext/>
      <w:spacing w:before="240" w:after="60" w:line="360" w:lineRule="auto"/>
      <w:jc w:val="center"/>
      <w:outlineLvl w:val="2"/>
    </w:pPr>
    <w:rPr>
      <w:rFonts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TimesNewRoman12">
    <w:name w:val="Стиль Заголовок 1 + Times New Roman 12 пт все прописные"/>
    <w:basedOn w:val="1"/>
    <w:autoRedefine/>
    <w:rsid w:val="00E773F4"/>
    <w:rPr>
      <w:caps/>
      <w:kern w:val="28"/>
    </w:rPr>
  </w:style>
  <w:style w:type="character" w:styleId="a3">
    <w:name w:val="endnote reference"/>
    <w:semiHidden/>
    <w:rsid w:val="00C03280"/>
    <w:rPr>
      <w:sz w:val="16"/>
      <w:vertAlign w:val="superscript"/>
    </w:rPr>
  </w:style>
  <w:style w:type="paragraph" w:styleId="a4">
    <w:name w:val="endnote text"/>
    <w:basedOn w:val="a"/>
    <w:autoRedefine/>
    <w:semiHidden/>
    <w:rsid w:val="00C03280"/>
  </w:style>
  <w:style w:type="paragraph" w:customStyle="1" w:styleId="20">
    <w:name w:val="Стиль Заголовок 2 + По центру"/>
    <w:basedOn w:val="2"/>
    <w:autoRedefine/>
    <w:rsid w:val="00AC5BB9"/>
    <w:pPr>
      <w:jc w:val="center"/>
    </w:pPr>
    <w:rPr>
      <w:rFonts w:cs="Times New Roman"/>
      <w:kern w:val="28"/>
      <w:sz w:val="24"/>
      <w:szCs w:val="20"/>
    </w:rPr>
  </w:style>
  <w:style w:type="paragraph" w:customStyle="1" w:styleId="112">
    <w:name w:val="Стиль Заголовок 1 + 12 пт полужирный"/>
    <w:basedOn w:val="1"/>
    <w:autoRedefine/>
    <w:rsid w:val="00A52743"/>
    <w:pPr>
      <w:widowControl/>
      <w:autoSpaceDE/>
      <w:autoSpaceDN/>
      <w:adjustRightInd/>
      <w:spacing w:before="160" w:after="0" w:line="240" w:lineRule="auto"/>
      <w:ind w:left="5528"/>
      <w:jc w:val="both"/>
    </w:pPr>
    <w:rPr>
      <w:rFonts w:cs="Times New Roman"/>
      <w:kern w:val="0"/>
      <w:sz w:val="24"/>
      <w:szCs w:val="28"/>
    </w:rPr>
  </w:style>
  <w:style w:type="paragraph" w:customStyle="1" w:styleId="212">
    <w:name w:val="Стиль Заголовок 2 + 12 пт не полужирный"/>
    <w:basedOn w:val="2"/>
    <w:autoRedefine/>
    <w:rsid w:val="00A52743"/>
    <w:rPr>
      <w:bCs w:val="0"/>
      <w:i/>
      <w:sz w:val="24"/>
    </w:rPr>
  </w:style>
  <w:style w:type="paragraph" w:customStyle="1" w:styleId="21">
    <w:name w:val="Стиль Заголовок 2 + не полужирный"/>
    <w:basedOn w:val="2"/>
    <w:autoRedefine/>
    <w:rsid w:val="00A52743"/>
    <w:rPr>
      <w:b w:val="0"/>
      <w:bCs w:val="0"/>
      <w:i/>
    </w:rPr>
  </w:style>
  <w:style w:type="paragraph" w:customStyle="1" w:styleId="125">
    <w:name w:val="Стиль По ширине Первая строка:  125 см Междустр.интервал:  множи..."/>
    <w:basedOn w:val="a"/>
    <w:rsid w:val="007D0058"/>
    <w:pPr>
      <w:spacing w:line="312" w:lineRule="auto"/>
      <w:ind w:firstLine="709"/>
      <w:jc w:val="both"/>
    </w:pPr>
  </w:style>
  <w:style w:type="character" w:customStyle="1" w:styleId="8">
    <w:name w:val="Стиль Знак концевой сноски + 8 пт"/>
    <w:rsid w:val="001E1BB8"/>
    <w:rPr>
      <w:sz w:val="16"/>
      <w:szCs w:val="16"/>
      <w:vertAlign w:val="superscript"/>
    </w:rPr>
  </w:style>
  <w:style w:type="paragraph" w:customStyle="1" w:styleId="2TimesNewRoman">
    <w:name w:val="Стиль Заголовок 2 + Times New Roman не курсив"/>
    <w:basedOn w:val="2"/>
    <w:autoRedefine/>
    <w:rsid w:val="00D00CFE"/>
    <w:rPr>
      <w:i/>
      <w:iCs w:val="0"/>
    </w:rPr>
  </w:style>
  <w:style w:type="paragraph" w:customStyle="1" w:styleId="10">
    <w:name w:val="Стиль1"/>
    <w:basedOn w:val="3"/>
    <w:autoRedefine/>
    <w:rsid w:val="00D00CFE"/>
    <w:pPr>
      <w:spacing w:line="240" w:lineRule="auto"/>
    </w:pPr>
    <w:rPr>
      <w:rFonts w:cs="Times New Roman"/>
      <w:sz w:val="26"/>
    </w:rPr>
  </w:style>
  <w:style w:type="paragraph" w:customStyle="1" w:styleId="22">
    <w:name w:val="Стиль2"/>
    <w:basedOn w:val="3"/>
    <w:autoRedefine/>
    <w:rsid w:val="00D00CFE"/>
    <w:pPr>
      <w:spacing w:line="240" w:lineRule="auto"/>
    </w:pPr>
    <w:rPr>
      <w:rFonts w:cs="Times New Roman"/>
      <w:sz w:val="26"/>
    </w:rPr>
  </w:style>
  <w:style w:type="paragraph" w:customStyle="1" w:styleId="30">
    <w:name w:val="Стиль3"/>
    <w:basedOn w:val="3"/>
    <w:autoRedefine/>
    <w:rsid w:val="00D00CFE"/>
    <w:pPr>
      <w:spacing w:line="240" w:lineRule="auto"/>
      <w:jc w:val="left"/>
    </w:pPr>
    <w:rPr>
      <w:sz w:val="26"/>
    </w:rPr>
  </w:style>
  <w:style w:type="paragraph" w:customStyle="1" w:styleId="4">
    <w:name w:val="Стиль4"/>
    <w:basedOn w:val="3"/>
    <w:autoRedefine/>
    <w:rsid w:val="00D00CFE"/>
    <w:pPr>
      <w:spacing w:line="240" w:lineRule="auto"/>
      <w:jc w:val="left"/>
    </w:pPr>
    <w:rPr>
      <w:rFonts w:cs="Times New Roman"/>
      <w:sz w:val="26"/>
    </w:rPr>
  </w:style>
  <w:style w:type="paragraph" w:customStyle="1" w:styleId="5">
    <w:name w:val="Стиль5"/>
    <w:basedOn w:val="a"/>
    <w:autoRedefine/>
    <w:rsid w:val="00D00CFE"/>
    <w:pPr>
      <w:spacing w:line="360" w:lineRule="auto"/>
      <w:ind w:firstLine="709"/>
      <w:jc w:val="both"/>
    </w:pPr>
  </w:style>
  <w:style w:type="paragraph" w:customStyle="1" w:styleId="31">
    <w:name w:val="Стиль Заголовок 3"/>
    <w:basedOn w:val="3"/>
    <w:autoRedefine/>
    <w:rsid w:val="00D00CFE"/>
    <w:pPr>
      <w:spacing w:line="240" w:lineRule="auto"/>
      <w:jc w:val="left"/>
    </w:pPr>
    <w:rPr>
      <w:sz w:val="26"/>
    </w:rPr>
  </w:style>
  <w:style w:type="paragraph" w:customStyle="1" w:styleId="01PaperTitle">
    <w:name w:val="01 Paper Title"/>
    <w:rsid w:val="005A0153"/>
    <w:pPr>
      <w:pBdr>
        <w:top w:val="single" w:sz="12" w:space="5" w:color="auto"/>
        <w:bottom w:val="single" w:sz="6" w:space="19" w:color="auto"/>
      </w:pBdr>
      <w:spacing w:line="340" w:lineRule="exact"/>
      <w:ind w:right="567"/>
    </w:pPr>
    <w:rPr>
      <w:b/>
      <w:noProof/>
      <w:sz w:val="28"/>
      <w:lang w:val="en-GB" w:eastAsia="en-GB"/>
    </w:rPr>
  </w:style>
  <w:style w:type="paragraph" w:customStyle="1" w:styleId="02PaperAuthors">
    <w:name w:val="02 Paper Authors"/>
    <w:rsid w:val="005A0153"/>
    <w:pPr>
      <w:spacing w:before="120" w:after="240" w:line="220" w:lineRule="exact"/>
      <w:ind w:right="567"/>
    </w:pPr>
    <w:rPr>
      <w:b/>
      <w:noProof/>
      <w:lang w:val="en-GB" w:eastAsia="en-GB"/>
    </w:rPr>
  </w:style>
  <w:style w:type="paragraph" w:customStyle="1" w:styleId="03AuthorAddress">
    <w:name w:val="03 Author Address"/>
    <w:rsid w:val="005A0153"/>
    <w:pPr>
      <w:spacing w:line="220" w:lineRule="exact"/>
      <w:ind w:right="567"/>
    </w:pPr>
    <w:rPr>
      <w:i/>
      <w:noProof/>
      <w:lang w:val="en-GB" w:eastAsia="en-GB"/>
    </w:rPr>
  </w:style>
  <w:style w:type="paragraph" w:customStyle="1" w:styleId="04Abstract">
    <w:name w:val="04 Abstract"/>
    <w:rsid w:val="005A0153"/>
    <w:pPr>
      <w:spacing w:after="200" w:line="200" w:lineRule="exact"/>
      <w:jc w:val="both"/>
    </w:pPr>
    <w:rPr>
      <w:noProof/>
      <w:sz w:val="18"/>
      <w:lang w:val="en-GB" w:eastAsia="en-GB"/>
    </w:rPr>
  </w:style>
  <w:style w:type="paragraph" w:customStyle="1" w:styleId="05AHeading">
    <w:name w:val="05 A Heading"/>
    <w:rsid w:val="005A0153"/>
    <w:pPr>
      <w:spacing w:before="240" w:after="120" w:line="240" w:lineRule="exact"/>
    </w:pPr>
    <w:rPr>
      <w:b/>
      <w:noProof/>
      <w:sz w:val="22"/>
      <w:lang w:val="en-GB" w:eastAsia="en-GB"/>
    </w:rPr>
  </w:style>
  <w:style w:type="paragraph" w:customStyle="1" w:styleId="09ArticleText">
    <w:name w:val="09 Article Text"/>
    <w:autoRedefine/>
    <w:rsid w:val="005A0153"/>
    <w:pPr>
      <w:ind w:firstLine="284"/>
      <w:jc w:val="both"/>
    </w:pPr>
    <w:rPr>
      <w:noProof/>
      <w:lang w:eastAsia="en-GB"/>
    </w:rPr>
  </w:style>
  <w:style w:type="paragraph" w:customStyle="1" w:styleId="10Singlecolumntable">
    <w:name w:val="10 Single column table"/>
    <w:rsid w:val="005A0153"/>
    <w:pPr>
      <w:spacing w:line="180" w:lineRule="exact"/>
      <w:jc w:val="both"/>
    </w:pPr>
    <w:rPr>
      <w:noProof/>
      <w:sz w:val="16"/>
      <w:lang w:val="en-GB" w:eastAsia="en-GB"/>
    </w:rPr>
  </w:style>
  <w:style w:type="paragraph" w:customStyle="1" w:styleId="11Doublecolumntable">
    <w:name w:val="11 Double column table"/>
    <w:rsid w:val="005A0153"/>
    <w:pPr>
      <w:spacing w:line="180" w:lineRule="exact"/>
      <w:jc w:val="both"/>
    </w:pPr>
    <w:rPr>
      <w:noProof/>
      <w:sz w:val="16"/>
      <w:lang w:val="en-GB" w:eastAsia="en-GB"/>
    </w:rPr>
  </w:style>
  <w:style w:type="paragraph" w:customStyle="1" w:styleId="E2References">
    <w:name w:val="E2 References"/>
    <w:rsid w:val="005A0153"/>
    <w:pPr>
      <w:tabs>
        <w:tab w:val="left" w:pos="284"/>
      </w:tabs>
      <w:spacing w:line="180" w:lineRule="exact"/>
      <w:ind w:left="284" w:hanging="284"/>
      <w:jc w:val="both"/>
    </w:pPr>
    <w:rPr>
      <w:noProof/>
      <w:sz w:val="16"/>
      <w:lang w:val="en-GB" w:eastAsia="en-GB"/>
    </w:rPr>
  </w:style>
  <w:style w:type="paragraph" w:styleId="a5">
    <w:name w:val="footnote text"/>
    <w:basedOn w:val="a"/>
    <w:semiHidden/>
    <w:rsid w:val="005A0153"/>
  </w:style>
  <w:style w:type="character" w:styleId="a6">
    <w:name w:val="footnote reference"/>
    <w:semiHidden/>
    <w:rsid w:val="005A0153"/>
    <w:rPr>
      <w:vertAlign w:val="superscript"/>
    </w:rPr>
  </w:style>
  <w:style w:type="character" w:styleId="a7">
    <w:name w:val="Hyperlink"/>
    <w:rsid w:val="005A015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42</Words>
  <Characters>4803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десь заголовок доклада</vt:lpstr>
    </vt:vector>
  </TitlesOfParts>
  <Company>User</Company>
  <LinksUpToDate>false</LinksUpToDate>
  <CharactersWithSpaces>5634</CharactersWithSpaces>
  <SharedDoc>false</SharedDoc>
  <HLinks>
    <vt:vector size="12" baseType="variant">
      <vt:variant>
        <vt:i4>4325417</vt:i4>
      </vt:variant>
      <vt:variant>
        <vt:i4>6</vt:i4>
      </vt:variant>
      <vt:variant>
        <vt:i4>0</vt:i4>
      </vt:variant>
      <vt:variant>
        <vt:i4>5</vt:i4>
      </vt:variant>
      <vt:variant>
        <vt:lpwstr>mailto:xxxx@aaa.bbb.ccc</vt:lpwstr>
      </vt:variant>
      <vt:variant>
        <vt:lpwstr/>
      </vt:variant>
      <vt:variant>
        <vt:i4>4325417</vt:i4>
      </vt:variant>
      <vt:variant>
        <vt:i4>3</vt:i4>
      </vt:variant>
      <vt:variant>
        <vt:i4>0</vt:i4>
      </vt:variant>
      <vt:variant>
        <vt:i4>5</vt:i4>
      </vt:variant>
      <vt:variant>
        <vt:lpwstr>mailto:xxxx@aaa.bbb.ccc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десь заголовок доклада</dc:title>
  <dc:subject/>
  <dc:creator>User</dc:creator>
  <cp:keywords/>
  <cp:lastModifiedBy>Irina</cp:lastModifiedBy>
  <cp:revision>2</cp:revision>
  <dcterms:created xsi:type="dcterms:W3CDTF">2014-07-28T18:03:00Z</dcterms:created>
  <dcterms:modified xsi:type="dcterms:W3CDTF">2014-07-28T18:03:00Z</dcterms:modified>
</cp:coreProperties>
</file>